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7309A8" w:rsidRPr="007309A8" w14:paraId="1A8A0FB7" w14:textId="77777777">
        <w:tc>
          <w:tcPr>
            <w:tcW w:w="1990" w:type="dxa"/>
            <w:shd w:val="clear" w:color="auto" w:fill="DEEBF6"/>
          </w:tcPr>
          <w:p w14:paraId="0B402342" w14:textId="531F5235" w:rsidR="00AD6DBC" w:rsidRPr="007309A8" w:rsidRDefault="008926A2" w:rsidP="00135C8A">
            <w:pPr>
              <w:widowControl w:val="0"/>
              <w:spacing w:line="276" w:lineRule="auto"/>
              <w:rPr>
                <w:rFonts w:asciiTheme="majorHAnsi" w:hAnsiTheme="majorHAnsi" w:cstheme="majorHAnsi"/>
                <w:b/>
              </w:rPr>
            </w:pPr>
            <w:bookmarkStart w:id="0" w:name="_heading=h.gjdgxs" w:colFirst="0" w:colLast="0"/>
            <w:bookmarkEnd w:id="0"/>
            <w:r w:rsidRPr="007309A8">
              <w:rPr>
                <w:rFonts w:asciiTheme="majorHAnsi" w:hAnsiTheme="majorHAnsi" w:cstheme="majorHAnsi"/>
                <w:b/>
              </w:rPr>
              <w:t>Tuần:</w:t>
            </w:r>
          </w:p>
          <w:p w14:paraId="36956070"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Tiết:</w:t>
            </w:r>
          </w:p>
        </w:tc>
        <w:tc>
          <w:tcPr>
            <w:tcW w:w="7938" w:type="dxa"/>
            <w:shd w:val="clear" w:color="auto" w:fill="E2EFD9"/>
            <w:vAlign w:val="center"/>
          </w:tcPr>
          <w:p w14:paraId="0FB6008A" w14:textId="77777777" w:rsidR="005D6D0F" w:rsidRPr="007309A8" w:rsidRDefault="008926A2" w:rsidP="005D6D0F">
            <w:pPr>
              <w:widowControl w:val="0"/>
              <w:spacing w:line="276" w:lineRule="auto"/>
              <w:jc w:val="center"/>
              <w:rPr>
                <w:rFonts w:asciiTheme="majorHAnsi" w:hAnsiTheme="majorHAnsi" w:cstheme="majorHAnsi"/>
                <w:b/>
              </w:rPr>
            </w:pPr>
            <w:r w:rsidRPr="007309A8">
              <w:rPr>
                <w:rFonts w:asciiTheme="majorHAnsi" w:hAnsiTheme="majorHAnsi" w:cstheme="majorHAnsi"/>
                <w:b/>
              </w:rPr>
              <w:t xml:space="preserve">Bài </w:t>
            </w:r>
            <w:r w:rsidR="005D6D0F" w:rsidRPr="007309A8">
              <w:rPr>
                <w:rFonts w:asciiTheme="majorHAnsi" w:hAnsiTheme="majorHAnsi" w:cstheme="majorHAnsi"/>
                <w:b/>
              </w:rPr>
              <w:t>2</w:t>
            </w:r>
            <w:r w:rsidRPr="007309A8">
              <w:rPr>
                <w:rFonts w:asciiTheme="majorHAnsi" w:hAnsiTheme="majorHAnsi" w:cstheme="majorHAnsi"/>
                <w:b/>
              </w:rPr>
              <w:t>:</w:t>
            </w:r>
            <w:r w:rsidR="00471646" w:rsidRPr="007309A8">
              <w:rPr>
                <w:rFonts w:asciiTheme="majorHAnsi" w:hAnsiTheme="majorHAnsi" w:cstheme="majorHAnsi"/>
                <w:b/>
              </w:rPr>
              <w:t xml:space="preserve"> </w:t>
            </w:r>
            <w:r w:rsidR="005D6D0F" w:rsidRPr="007309A8">
              <w:rPr>
                <w:rFonts w:asciiTheme="majorHAnsi" w:hAnsiTheme="majorHAnsi" w:cstheme="majorHAnsi"/>
                <w:b/>
              </w:rPr>
              <w:t>MỘT SỐ HỆ THỨC VỀ CẠNH VÀ GÓC</w:t>
            </w:r>
          </w:p>
          <w:p w14:paraId="1BA16AC7" w14:textId="543F7072" w:rsidR="00AD6DBC" w:rsidRPr="007309A8" w:rsidRDefault="005D6D0F" w:rsidP="005D6D0F">
            <w:pPr>
              <w:widowControl w:val="0"/>
              <w:spacing w:line="276" w:lineRule="auto"/>
              <w:jc w:val="center"/>
              <w:rPr>
                <w:rFonts w:asciiTheme="majorHAnsi" w:hAnsiTheme="majorHAnsi" w:cstheme="majorHAnsi"/>
                <w:b/>
              </w:rPr>
            </w:pPr>
            <w:r w:rsidRPr="007309A8">
              <w:rPr>
                <w:rFonts w:asciiTheme="majorHAnsi" w:hAnsiTheme="majorHAnsi" w:cstheme="majorHAnsi"/>
                <w:b/>
              </w:rPr>
              <w:t>TRONG TAM GIÁC VUÔNG</w:t>
            </w:r>
          </w:p>
        </w:tc>
      </w:tr>
    </w:tbl>
    <w:p w14:paraId="3D899488" w14:textId="32233651" w:rsidR="00AD6DBC" w:rsidRPr="007309A8" w:rsidRDefault="008926A2" w:rsidP="004434B0">
      <w:pPr>
        <w:widowControl w:val="0"/>
        <w:spacing w:line="276" w:lineRule="auto"/>
        <w:jc w:val="center"/>
        <w:rPr>
          <w:rFonts w:asciiTheme="majorHAnsi" w:hAnsiTheme="majorHAnsi" w:cstheme="majorHAnsi"/>
        </w:rPr>
      </w:pPr>
      <w:r w:rsidRPr="007309A8">
        <w:rPr>
          <w:rFonts w:asciiTheme="majorHAnsi" w:hAnsiTheme="majorHAnsi" w:cstheme="majorHAnsi"/>
        </w:rPr>
        <w:t>Môn học/Hoạt động giáo dục</w:t>
      </w:r>
      <w:r w:rsidR="00022CF2" w:rsidRPr="007309A8">
        <w:rPr>
          <w:rFonts w:asciiTheme="majorHAnsi" w:hAnsiTheme="majorHAnsi" w:cstheme="majorHAnsi"/>
        </w:rPr>
        <w:t xml:space="preserve">: Môn </w:t>
      </w:r>
      <w:r w:rsidR="005D6D0F" w:rsidRPr="007309A8">
        <w:rPr>
          <w:rFonts w:asciiTheme="majorHAnsi" w:hAnsiTheme="majorHAnsi" w:cstheme="majorHAnsi"/>
        </w:rPr>
        <w:t>T</w:t>
      </w:r>
      <w:r w:rsidR="00022CF2" w:rsidRPr="007309A8">
        <w:rPr>
          <w:rFonts w:asciiTheme="majorHAnsi" w:hAnsiTheme="majorHAnsi" w:cstheme="majorHAnsi"/>
        </w:rPr>
        <w:t>oán</w:t>
      </w:r>
      <w:r w:rsidRPr="007309A8">
        <w:rPr>
          <w:rFonts w:asciiTheme="majorHAnsi" w:hAnsiTheme="majorHAnsi" w:cstheme="majorHAnsi"/>
        </w:rPr>
        <w:t>; lớp</w:t>
      </w:r>
      <w:r w:rsidR="00022CF2" w:rsidRPr="007309A8">
        <w:rPr>
          <w:rFonts w:asciiTheme="majorHAnsi" w:hAnsiTheme="majorHAnsi" w:cstheme="majorHAnsi"/>
        </w:rPr>
        <w:t xml:space="preserve"> </w:t>
      </w:r>
      <w:r w:rsidR="00E06912" w:rsidRPr="007309A8">
        <w:rPr>
          <w:rFonts w:asciiTheme="majorHAnsi" w:hAnsiTheme="majorHAnsi" w:cstheme="majorHAnsi"/>
        </w:rPr>
        <w:t>9</w:t>
      </w:r>
    </w:p>
    <w:p w14:paraId="636B239D" w14:textId="20422211" w:rsidR="0058327E" w:rsidRPr="007309A8" w:rsidRDefault="008926A2" w:rsidP="004434B0">
      <w:pPr>
        <w:widowControl w:val="0"/>
        <w:spacing w:line="276" w:lineRule="auto"/>
        <w:jc w:val="center"/>
        <w:rPr>
          <w:rFonts w:asciiTheme="majorHAnsi" w:hAnsiTheme="majorHAnsi" w:cstheme="majorHAnsi"/>
        </w:rPr>
      </w:pPr>
      <w:r w:rsidRPr="007309A8">
        <w:rPr>
          <w:rFonts w:asciiTheme="majorHAnsi" w:hAnsiTheme="majorHAnsi" w:cstheme="majorHAnsi"/>
        </w:rPr>
        <w:t>Thời gian thực hiện:</w:t>
      </w:r>
      <w:r w:rsidR="00CE4D30" w:rsidRPr="007309A8">
        <w:rPr>
          <w:rFonts w:asciiTheme="majorHAnsi" w:hAnsiTheme="majorHAnsi" w:cstheme="majorHAnsi"/>
        </w:rPr>
        <w:t xml:space="preserve"> 3</w:t>
      </w:r>
      <w:r w:rsidRPr="007309A8">
        <w:rPr>
          <w:rFonts w:asciiTheme="majorHAnsi" w:hAnsiTheme="majorHAnsi" w:cstheme="majorHAnsi"/>
        </w:rPr>
        <w:t xml:space="preserve"> tiết</w:t>
      </w:r>
    </w:p>
    <w:p w14:paraId="65DE16A4" w14:textId="77777777" w:rsidR="00AD6DBC" w:rsidRPr="007309A8" w:rsidRDefault="008926A2" w:rsidP="00135C8A">
      <w:pPr>
        <w:widowControl w:val="0"/>
        <w:spacing w:line="276" w:lineRule="auto"/>
        <w:rPr>
          <w:rFonts w:asciiTheme="majorHAnsi" w:hAnsiTheme="majorHAnsi" w:cstheme="majorHAnsi"/>
          <w:b/>
        </w:rPr>
      </w:pPr>
      <w:r w:rsidRPr="007309A8">
        <w:rPr>
          <w:rFonts w:asciiTheme="majorHAnsi" w:hAnsiTheme="majorHAnsi" w:cstheme="majorHAnsi"/>
          <w:b/>
        </w:rPr>
        <w:t xml:space="preserve">I. Mục tiêu: </w:t>
      </w:r>
      <w:r w:rsidRPr="007309A8">
        <w:rPr>
          <w:rFonts w:asciiTheme="majorHAnsi" w:hAnsiTheme="majorHAnsi" w:cstheme="majorHAnsi"/>
        </w:rPr>
        <w:t>Sau khi học xong bài này học sinh có khả năng:</w:t>
      </w:r>
    </w:p>
    <w:p w14:paraId="14178678" w14:textId="1BAD9610" w:rsidR="00AD6DBC" w:rsidRPr="007309A8" w:rsidRDefault="008926A2" w:rsidP="00135C8A">
      <w:pPr>
        <w:widowControl w:val="0"/>
        <w:spacing w:line="276" w:lineRule="auto"/>
        <w:rPr>
          <w:rFonts w:asciiTheme="majorHAnsi" w:hAnsiTheme="majorHAnsi" w:cstheme="majorHAnsi"/>
          <w:bCs/>
        </w:rPr>
      </w:pPr>
      <w:r w:rsidRPr="007309A8">
        <w:rPr>
          <w:rFonts w:asciiTheme="majorHAnsi" w:hAnsiTheme="majorHAnsi" w:cstheme="majorHAnsi"/>
          <w:b/>
        </w:rPr>
        <w:t>1. Về kiến thức: </w:t>
      </w:r>
    </w:p>
    <w:p w14:paraId="7BC04D65" w14:textId="35D7E8E4" w:rsidR="00500FC5" w:rsidRPr="007309A8" w:rsidRDefault="00500FC5" w:rsidP="00500FC5">
      <w:pPr>
        <w:pStyle w:val="NormalWeb"/>
        <w:spacing w:before="120" w:beforeAutospacing="0" w:after="120" w:afterAutospacing="0"/>
        <w:ind w:right="95"/>
        <w:jc w:val="both"/>
        <w:textAlignment w:val="baseline"/>
      </w:pPr>
      <w:r w:rsidRPr="007309A8">
        <w:t xml:space="preserve">- </w:t>
      </w:r>
      <w:r w:rsidR="00D56239" w:rsidRPr="007309A8">
        <w:t>Học sinh g</w:t>
      </w:r>
      <w:r w:rsidRPr="007309A8">
        <w:t>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p>
    <w:p w14:paraId="796D937E" w14:textId="1B660904" w:rsidR="00500FC5" w:rsidRPr="007309A8" w:rsidRDefault="00500FC5" w:rsidP="00500FC5">
      <w:pPr>
        <w:widowControl w:val="0"/>
        <w:spacing w:line="276" w:lineRule="auto"/>
        <w:rPr>
          <w:rFonts w:asciiTheme="majorHAnsi" w:hAnsiTheme="majorHAnsi" w:cstheme="majorHAnsi"/>
          <w:bCs/>
        </w:rPr>
      </w:pPr>
      <w:r w:rsidRPr="007309A8">
        <w:t>- Tính được giá trị (đúng hoặc gần đúng) tỉ số lượng giác của góc nhọn bằng máy tính cầm tay.</w:t>
      </w:r>
    </w:p>
    <w:p w14:paraId="55B2045E" w14:textId="6A4EB51F" w:rsidR="00A32E16" w:rsidRPr="007309A8" w:rsidRDefault="008926A2" w:rsidP="00135C8A">
      <w:pPr>
        <w:widowControl w:val="0"/>
        <w:spacing w:line="276" w:lineRule="auto"/>
      </w:pPr>
      <w:r w:rsidRPr="007309A8">
        <w:rPr>
          <w:rFonts w:asciiTheme="majorHAnsi" w:hAnsiTheme="majorHAnsi" w:cstheme="majorHAnsi"/>
          <w:b/>
        </w:rPr>
        <w:t>2. Về năng lực: </w:t>
      </w:r>
    </w:p>
    <w:p w14:paraId="4C3D6D87" w14:textId="413D7332"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Năng lực chung: </w:t>
      </w:r>
    </w:p>
    <w:p w14:paraId="6B9FBB5E" w14:textId="445DA0BB"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Năng lực tự học: HS tự hoàn thành được các nhiệm vụ học tập chuẩn bị ở nhà và tại lớp</w:t>
      </w:r>
      <w:r w:rsidR="00E54A50" w:rsidRPr="007309A8">
        <w:rPr>
          <w:rFonts w:asciiTheme="majorHAnsi" w:hAnsiTheme="majorHAnsi" w:cstheme="majorHAnsi"/>
        </w:rPr>
        <w:t>.</w:t>
      </w:r>
    </w:p>
    <w:p w14:paraId="69E3F17E" w14:textId="56EC0EAF"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3D5C9C" w:rsidRPr="007309A8">
        <w:rPr>
          <w:rFonts w:asciiTheme="majorHAnsi" w:hAnsiTheme="majorHAnsi" w:cstheme="majorHAnsi"/>
        </w:rPr>
        <w:t xml:space="preserve"> </w:t>
      </w:r>
    </w:p>
    <w:p w14:paraId="26229F19" w14:textId="59B3BB55" w:rsidR="00E54A50"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Năng lực đặc thù: </w:t>
      </w:r>
    </w:p>
    <w:p w14:paraId="24CB7274" w14:textId="2A2CDEDD" w:rsidR="003D5C9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Năng lực giao tiếp toán học</w:t>
      </w:r>
      <w:r w:rsidR="0058327E" w:rsidRPr="007309A8">
        <w:rPr>
          <w:rFonts w:asciiTheme="majorHAnsi" w:hAnsiTheme="majorHAnsi" w:cstheme="majorHAnsi"/>
        </w:rPr>
        <w:t xml:space="preserve"> khi trình bày ý kiến, báo cáo kết quả hoạt động.</w:t>
      </w:r>
    </w:p>
    <w:p w14:paraId="54278445" w14:textId="4654EE8F" w:rsidR="003D5C9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Năng lực tư duy và lập luận toán học, năng lực giải quyết vấn đề toán học</w:t>
      </w:r>
      <w:r w:rsidR="0058327E" w:rsidRPr="007309A8">
        <w:rPr>
          <w:rFonts w:asciiTheme="majorHAnsi" w:hAnsiTheme="majorHAnsi" w:cstheme="majorHAnsi"/>
        </w:rPr>
        <w:t>.</w:t>
      </w:r>
    </w:p>
    <w:p w14:paraId="43FD92DF" w14:textId="6D7910C4"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3. Về phẩm chất: </w:t>
      </w:r>
    </w:p>
    <w:p w14:paraId="71F84DB9" w14:textId="53F641FF"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Chăm chỉ: thực hiện đầy đủ các hoạt động học tập một cách tự giác, tích cực.</w:t>
      </w:r>
    </w:p>
    <w:p w14:paraId="5DCAB4CE" w14:textId="51013216"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Trung thực: thật thà, thẳng thắn trong báo cáo kết quả hoạt động cá nhân và theo nhóm, trong đánh giá và tự đánh giá.</w:t>
      </w:r>
    </w:p>
    <w:p w14:paraId="6288FDD2" w14:textId="2B7F4CAD" w:rsidR="003D5C9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Trách nhiệm: hoàn thành đầy đủ, có chất lượng các nhiệm vụ học tập.</w:t>
      </w:r>
      <w:r w:rsidR="003D5C9C" w:rsidRPr="007309A8">
        <w:rPr>
          <w:rFonts w:asciiTheme="majorHAnsi" w:hAnsiTheme="majorHAnsi" w:cstheme="majorHAnsi"/>
        </w:rPr>
        <w:t xml:space="preserve"> </w:t>
      </w:r>
    </w:p>
    <w:p w14:paraId="11D942B1"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II. Thiết bị dạy học và học liệu </w:t>
      </w:r>
    </w:p>
    <w:p w14:paraId="56E03007" w14:textId="65DCDD05"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xml:space="preserve">1. Giáo viên: </w:t>
      </w:r>
      <w:r w:rsidR="0058327E" w:rsidRPr="007309A8">
        <w:rPr>
          <w:rFonts w:asciiTheme="majorHAnsi" w:hAnsiTheme="majorHAnsi" w:cstheme="majorHAnsi"/>
          <w:bCs/>
        </w:rPr>
        <w:t xml:space="preserve">SGK, </w:t>
      </w:r>
      <w:r w:rsidR="00502925" w:rsidRPr="007309A8">
        <w:rPr>
          <w:lang w:val="sv-SE"/>
        </w:rPr>
        <w:t>k</w:t>
      </w:r>
      <w:r w:rsidR="0058327E" w:rsidRPr="007309A8">
        <w:rPr>
          <w:lang w:val="sv-SE"/>
        </w:rPr>
        <w:t>ế hoạch bài dạy, thước thẳng, tivi hoặc máy chiếu.</w:t>
      </w:r>
    </w:p>
    <w:p w14:paraId="719F716E" w14:textId="20E666B0"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xml:space="preserve">2. Học sinh: </w:t>
      </w:r>
      <w:r w:rsidR="0058327E" w:rsidRPr="007309A8">
        <w:rPr>
          <w:lang w:val="sv-SE"/>
        </w:rPr>
        <w:t>SGK, đồ dùng học tập, bảng nhóm.</w:t>
      </w:r>
    </w:p>
    <w:p w14:paraId="0CCF7097" w14:textId="77777777" w:rsidR="00AD6DBC" w:rsidRPr="007309A8" w:rsidRDefault="008926A2" w:rsidP="00135C8A">
      <w:pPr>
        <w:widowControl w:val="0"/>
        <w:spacing w:line="276" w:lineRule="auto"/>
        <w:rPr>
          <w:rFonts w:asciiTheme="majorHAnsi" w:hAnsiTheme="majorHAnsi" w:cstheme="majorHAnsi"/>
          <w:b/>
        </w:rPr>
      </w:pPr>
      <w:r w:rsidRPr="007309A8">
        <w:rPr>
          <w:rFonts w:asciiTheme="majorHAnsi" w:hAnsiTheme="majorHAnsi" w:cstheme="majorHAnsi"/>
          <w:b/>
        </w:rPr>
        <w:t>III. Tiến trình dạy học</w:t>
      </w:r>
    </w:p>
    <w:tbl>
      <w:tblPr>
        <w:tblStyle w:val="a1"/>
        <w:tblW w:w="9072" w:type="dxa"/>
        <w:tblBorders>
          <w:top w:val="nil"/>
          <w:left w:val="nil"/>
          <w:bottom w:val="nil"/>
          <w:right w:val="nil"/>
          <w:insideH w:val="nil"/>
          <w:insideV w:val="nil"/>
        </w:tblBorders>
        <w:tblLayout w:type="fixed"/>
        <w:tblLook w:val="0400" w:firstRow="0" w:lastRow="0" w:firstColumn="0" w:lastColumn="0" w:noHBand="0" w:noVBand="1"/>
      </w:tblPr>
      <w:tblGrid>
        <w:gridCol w:w="9072"/>
      </w:tblGrid>
      <w:tr w:rsidR="007309A8" w:rsidRPr="007309A8" w14:paraId="7B2C7495" w14:textId="77777777" w:rsidTr="00022CF2">
        <w:tc>
          <w:tcPr>
            <w:tcW w:w="9072" w:type="dxa"/>
            <w:shd w:val="clear" w:color="auto" w:fill="FFF2CC"/>
          </w:tcPr>
          <w:p w14:paraId="0D1F0C6D" w14:textId="77777777" w:rsidR="00AD6DBC" w:rsidRPr="007309A8" w:rsidRDefault="008926A2" w:rsidP="00135C8A">
            <w:pPr>
              <w:widowControl w:val="0"/>
              <w:tabs>
                <w:tab w:val="left" w:pos="6735"/>
              </w:tabs>
              <w:spacing w:line="276" w:lineRule="auto"/>
              <w:rPr>
                <w:rFonts w:asciiTheme="majorHAnsi" w:hAnsiTheme="majorHAnsi" w:cstheme="majorHAnsi"/>
                <w:b/>
              </w:rPr>
            </w:pPr>
            <w:r w:rsidRPr="007309A8">
              <w:rPr>
                <w:rFonts w:asciiTheme="majorHAnsi" w:hAnsiTheme="majorHAnsi" w:cstheme="majorHAnsi"/>
                <w:b/>
              </w:rPr>
              <w:t>Tiết 1</w:t>
            </w:r>
          </w:p>
        </w:tc>
      </w:tr>
    </w:tbl>
    <w:p w14:paraId="738160CD" w14:textId="70C3B405"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xml:space="preserve">1. Hoạt động 1: Mở đầu </w:t>
      </w:r>
    </w:p>
    <w:p w14:paraId="456B8F3C" w14:textId="03EBDCF8"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a) Mục tiêu:</w:t>
      </w:r>
      <w:r w:rsidR="005D6D0F" w:rsidRPr="007309A8">
        <w:rPr>
          <w:rFonts w:asciiTheme="majorHAnsi" w:hAnsiTheme="majorHAnsi" w:cstheme="majorHAnsi"/>
          <w:b/>
        </w:rPr>
        <w:t xml:space="preserve"> </w:t>
      </w:r>
      <w:r w:rsidR="00500FC5" w:rsidRPr="007309A8">
        <w:t>Nêu tình huống có vấn đề về mối liên hệ giữa cạnh góc vuông và cạnh huyền trong tam giác vuông.</w:t>
      </w:r>
    </w:p>
    <w:p w14:paraId="4A62C6E4" w14:textId="6AEA4DC8"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b) Nội dung:</w:t>
      </w:r>
      <w:r w:rsidR="00500FC5" w:rsidRPr="007309A8">
        <w:rPr>
          <w:rFonts w:asciiTheme="majorHAnsi" w:hAnsiTheme="majorHAnsi" w:cstheme="majorHAnsi"/>
          <w:b/>
        </w:rPr>
        <w:t xml:space="preserve"> </w:t>
      </w:r>
      <w:r w:rsidR="0058327E" w:rsidRPr="007309A8">
        <w:rPr>
          <w:rFonts w:asciiTheme="majorHAnsi" w:hAnsiTheme="majorHAnsi" w:cstheme="majorHAnsi"/>
          <w:bCs/>
        </w:rPr>
        <w:t>T</w:t>
      </w:r>
      <w:r w:rsidR="006B13F1" w:rsidRPr="007309A8">
        <w:rPr>
          <w:rFonts w:asciiTheme="majorHAnsi" w:hAnsiTheme="majorHAnsi" w:cstheme="majorHAnsi"/>
          <w:bCs/>
        </w:rPr>
        <w:t>ình huống mở đầu SGK tr82</w:t>
      </w:r>
      <w:r w:rsidRPr="007309A8">
        <w:rPr>
          <w:rFonts w:asciiTheme="majorHAnsi" w:hAnsiTheme="majorHAnsi" w:cstheme="majorHAnsi"/>
          <w:bCs/>
        </w:rPr>
        <w:t>.</w:t>
      </w:r>
    </w:p>
    <w:p w14:paraId="394DAFA0" w14:textId="77777777" w:rsidR="006B13F1" w:rsidRPr="007309A8" w:rsidRDefault="008926A2" w:rsidP="006B13F1">
      <w:pPr>
        <w:widowControl w:val="0"/>
        <w:spacing w:line="276" w:lineRule="auto"/>
        <w:rPr>
          <w:rFonts w:asciiTheme="majorHAnsi" w:hAnsiTheme="majorHAnsi" w:cstheme="majorHAnsi"/>
          <w:bCs/>
        </w:rPr>
      </w:pPr>
      <w:r w:rsidRPr="007309A8">
        <w:rPr>
          <w:rFonts w:asciiTheme="majorHAnsi" w:hAnsiTheme="majorHAnsi" w:cstheme="majorHAnsi"/>
          <w:b/>
        </w:rPr>
        <w:t>c) Sản phẩm:</w:t>
      </w:r>
      <w:r w:rsidR="006B13F1" w:rsidRPr="007309A8">
        <w:rPr>
          <w:rFonts w:asciiTheme="majorHAnsi" w:hAnsiTheme="majorHAnsi" w:cstheme="majorHAnsi"/>
          <w:bCs/>
        </w:rPr>
        <w:t xml:space="preserve"> </w:t>
      </w:r>
    </w:p>
    <w:p w14:paraId="470351D3" w14:textId="6C7D5DA1" w:rsidR="006B13F1" w:rsidRPr="007309A8" w:rsidRDefault="006B13F1" w:rsidP="006B13F1">
      <w:pPr>
        <w:widowControl w:val="0"/>
        <w:spacing w:line="276" w:lineRule="auto"/>
      </w:pPr>
      <w:r w:rsidRPr="007309A8">
        <w:t>Dự đoán: Sử dụng hệ thức hình học nào</w:t>
      </w:r>
      <w:r w:rsidR="0058327E" w:rsidRPr="007309A8">
        <w:t xml:space="preserve"> </w:t>
      </w:r>
      <w:r w:rsidRPr="007309A8">
        <w:t>để tính cạnh góc vuông theo cạnh huyền.</w:t>
      </w:r>
    </w:p>
    <w:p w14:paraId="01DC4F53" w14:textId="172D7C39" w:rsidR="00AD6DBC" w:rsidRPr="007309A8" w:rsidRDefault="008926A2" w:rsidP="006B13F1">
      <w:pPr>
        <w:widowControl w:val="0"/>
        <w:spacing w:line="276" w:lineRule="auto"/>
        <w:rPr>
          <w:rFonts w:asciiTheme="majorHAnsi" w:hAnsiTheme="majorHAnsi" w:cstheme="majorHAnsi"/>
        </w:rPr>
      </w:pPr>
      <w:r w:rsidRPr="007309A8">
        <w:rPr>
          <w:rFonts w:asciiTheme="majorHAnsi" w:hAnsiTheme="majorHAnsi" w:cstheme="majorHAnsi"/>
          <w:b/>
        </w:rPr>
        <w:t>d) Tổ chức thực hiện:</w:t>
      </w:r>
      <w:r w:rsidRPr="007309A8">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7309A8" w:rsidRPr="007309A8" w14:paraId="41724797" w14:textId="77777777" w:rsidTr="004D1A96">
        <w:trPr>
          <w:tblHeader/>
        </w:trPr>
        <w:tc>
          <w:tcPr>
            <w:tcW w:w="5670" w:type="dxa"/>
            <w:shd w:val="clear" w:color="auto" w:fill="FFF2CC"/>
          </w:tcPr>
          <w:p w14:paraId="7BDBDEA4"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Hoạt động của GV - HS</w:t>
            </w:r>
          </w:p>
        </w:tc>
        <w:tc>
          <w:tcPr>
            <w:tcW w:w="3828" w:type="dxa"/>
            <w:shd w:val="clear" w:color="auto" w:fill="FFF2CC"/>
          </w:tcPr>
          <w:p w14:paraId="3CF94253"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Tiến trình nội dung</w:t>
            </w:r>
          </w:p>
        </w:tc>
      </w:tr>
      <w:tr w:rsidR="007309A8" w:rsidRPr="007309A8" w14:paraId="3DE23B4B" w14:textId="77777777" w:rsidTr="004D1A96">
        <w:tc>
          <w:tcPr>
            <w:tcW w:w="5670" w:type="dxa"/>
            <w:shd w:val="clear" w:color="auto" w:fill="auto"/>
          </w:tcPr>
          <w:p w14:paraId="5C2549B9" w14:textId="77777777" w:rsidR="006B13F1" w:rsidRPr="007309A8" w:rsidRDefault="008926A2" w:rsidP="006B13F1">
            <w:pPr>
              <w:widowControl w:val="0"/>
              <w:spacing w:line="276" w:lineRule="auto"/>
              <w:rPr>
                <w:rFonts w:asciiTheme="majorHAnsi" w:hAnsiTheme="majorHAnsi" w:cstheme="majorHAnsi"/>
              </w:rPr>
            </w:pPr>
            <w:r w:rsidRPr="007309A8">
              <w:rPr>
                <w:rFonts w:asciiTheme="majorHAnsi" w:hAnsiTheme="majorHAnsi" w:cstheme="majorHAnsi"/>
                <w:b/>
              </w:rPr>
              <w:t>* GV giao nhiệm vụ học tập</w:t>
            </w:r>
          </w:p>
          <w:p w14:paraId="7274500D" w14:textId="2894AB57" w:rsidR="00AD6DBC" w:rsidRPr="007309A8" w:rsidRDefault="006B13F1" w:rsidP="00135C8A">
            <w:pPr>
              <w:widowControl w:val="0"/>
              <w:spacing w:line="276" w:lineRule="auto"/>
              <w:rPr>
                <w:rFonts w:asciiTheme="majorHAnsi" w:hAnsiTheme="majorHAnsi" w:cstheme="majorHAnsi"/>
              </w:rPr>
            </w:pPr>
            <w:r w:rsidRPr="007309A8">
              <w:t>- Yêu cầu học sinh đọc tình huống trong sgk và quan sát</w:t>
            </w:r>
            <w:r w:rsidRPr="007309A8">
              <w:rPr>
                <w:iCs/>
              </w:rPr>
              <w:t xml:space="preserve"> hình ảnh.</w:t>
            </w:r>
          </w:p>
          <w:p w14:paraId="7330094B"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3BE608FB" w14:textId="2CFEFC47" w:rsidR="006B13F1" w:rsidRPr="007309A8" w:rsidRDefault="006B13F1" w:rsidP="006B13F1">
            <w:pPr>
              <w:spacing w:before="60" w:after="60"/>
              <w:jc w:val="both"/>
            </w:pPr>
            <w:r w:rsidRPr="007309A8">
              <w:t>- Học sinh hoạt động cá nhân thực hiện nhiệm vụ trên.</w:t>
            </w:r>
          </w:p>
          <w:p w14:paraId="02F368C4" w14:textId="4D20FBFF" w:rsidR="006B13F1" w:rsidRPr="007309A8" w:rsidRDefault="006B13F1" w:rsidP="006B13F1">
            <w:pPr>
              <w:spacing w:before="60" w:after="60"/>
              <w:jc w:val="both"/>
            </w:pPr>
            <w:r w:rsidRPr="007309A8">
              <w:t>- Quan sát hình ảnh.</w:t>
            </w:r>
          </w:p>
          <w:p w14:paraId="25E3FABD"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3616F356" w14:textId="39B6E14D"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6B13F1" w:rsidRPr="007309A8">
              <w:rPr>
                <w:rFonts w:asciiTheme="majorHAnsi" w:hAnsiTheme="majorHAnsi" w:cstheme="majorHAnsi"/>
              </w:rPr>
              <w:t xml:space="preserve">Dự đoán của HS.  </w:t>
            </w:r>
          </w:p>
          <w:p w14:paraId="2981F971"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7A4B3DA9" w14:textId="2D97A50B" w:rsidR="00AD6DBC" w:rsidRPr="007309A8" w:rsidRDefault="006B13F1" w:rsidP="00135C8A">
            <w:pPr>
              <w:widowControl w:val="0"/>
              <w:spacing w:line="276" w:lineRule="auto"/>
              <w:rPr>
                <w:rFonts w:asciiTheme="majorHAnsi" w:hAnsiTheme="majorHAnsi" w:cstheme="majorHAnsi"/>
              </w:rPr>
            </w:pPr>
            <w:r w:rsidRPr="007309A8">
              <w:lastRenderedPageBreak/>
              <w:t>- Giáo viên đặt vấn đề để vào bài mới.</w:t>
            </w:r>
          </w:p>
        </w:tc>
        <w:tc>
          <w:tcPr>
            <w:tcW w:w="3828" w:type="dxa"/>
            <w:shd w:val="clear" w:color="auto" w:fill="auto"/>
          </w:tcPr>
          <w:p w14:paraId="7751BB86" w14:textId="77777777" w:rsidR="00AD6DBC" w:rsidRPr="007309A8" w:rsidRDefault="00D56239" w:rsidP="0060594D">
            <w:pPr>
              <w:widowControl w:val="0"/>
              <w:spacing w:line="276" w:lineRule="auto"/>
              <w:jc w:val="both"/>
              <w:rPr>
                <w:bCs/>
              </w:rPr>
            </w:pPr>
            <w:r w:rsidRPr="007309A8">
              <w:rPr>
                <w:noProof/>
              </w:rPr>
              <w:lastRenderedPageBreak/>
              <w:t>T</w:t>
            </w:r>
            <w:r w:rsidR="006B13F1" w:rsidRPr="007309A8">
              <w:rPr>
                <w:bCs/>
              </w:rPr>
              <w:t>ình huống mở đầu: sgk/trang 82</w:t>
            </w:r>
          </w:p>
          <w:p w14:paraId="6EE5F1BC" w14:textId="77777777" w:rsidR="00D56239" w:rsidRPr="007309A8" w:rsidRDefault="00D56239" w:rsidP="0060594D">
            <w:pPr>
              <w:widowControl w:val="0"/>
              <w:spacing w:line="276" w:lineRule="auto"/>
              <w:jc w:val="both"/>
            </w:pPr>
            <w:r w:rsidRPr="007309A8">
              <w:rPr>
                <w:bCs/>
              </w:rPr>
              <w:t xml:space="preserve">Hình 12b mô tả đường lên dốc, trong đó góc giữa </w:t>
            </w:r>
            <w:r w:rsidRPr="007309A8">
              <w:rPr>
                <w:position w:val="-6"/>
              </w:rPr>
              <w:object w:dxaOrig="400" w:dyaOrig="279" w14:anchorId="54B81DEC">
                <v:shape id="_x0000_i1026" type="#_x0000_t75" style="width:20.1pt;height:14.25pt" o:ole="">
                  <v:imagedata r:id="rId9" o:title=""/>
                </v:shape>
                <o:OLEObject Type="Embed" ProgID="Equation.DSMT4" ShapeID="_x0000_i1026" DrawAspect="Content" ObjectID="_1787205502" r:id="rId10"/>
              </w:object>
            </w:r>
            <w:r w:rsidRPr="007309A8">
              <w:t xml:space="preserve"> và phương nằm ngang </w:t>
            </w:r>
            <w:r w:rsidRPr="007309A8">
              <w:rPr>
                <w:position w:val="-4"/>
              </w:rPr>
              <w:object w:dxaOrig="380" w:dyaOrig="260" w14:anchorId="1068EE08">
                <v:shape id="_x0000_i1027" type="#_x0000_t75" style="width:18.4pt;height:13.4pt" o:ole="">
                  <v:imagedata r:id="rId11" o:title=""/>
                </v:shape>
                <o:OLEObject Type="Embed" ProgID="Equation.DSMT4" ShapeID="_x0000_i1027" DrawAspect="Content" ObjectID="_1787205503" r:id="rId12"/>
              </w:object>
            </w:r>
            <w:r w:rsidRPr="007309A8">
              <w:t xml:space="preserve"> là </w:t>
            </w:r>
            <w:r w:rsidRPr="007309A8">
              <w:rPr>
                <w:position w:val="-6"/>
              </w:rPr>
              <w:object w:dxaOrig="1140" w:dyaOrig="360" w14:anchorId="0EE04637">
                <v:shape id="_x0000_i1028" type="#_x0000_t75" style="width:56.95pt;height:18.4pt" o:ole="">
                  <v:imagedata r:id="rId13" o:title=""/>
                </v:shape>
                <o:OLEObject Type="Embed" ProgID="Equation.DSMT4" ShapeID="_x0000_i1028" DrawAspect="Content" ObjectID="_1787205504" r:id="rId14"/>
              </w:object>
            </w:r>
          </w:p>
          <w:p w14:paraId="38BFF4A3" w14:textId="69376694" w:rsidR="009A1500" w:rsidRPr="007309A8" w:rsidRDefault="00C73801" w:rsidP="006B13F1">
            <w:pPr>
              <w:widowControl w:val="0"/>
              <w:spacing w:line="276" w:lineRule="auto"/>
            </w:pPr>
            <w:r w:rsidRPr="007309A8">
              <w:rPr>
                <w:noProof/>
              </w:rPr>
              <w:lastRenderedPageBreak/>
              <w:drawing>
                <wp:inline distT="0" distB="0" distL="0" distR="0" wp14:anchorId="0D673BAC" wp14:editId="4C68EB48">
                  <wp:extent cx="2284730" cy="1405890"/>
                  <wp:effectExtent l="0" t="0" r="1270" b="3810"/>
                  <wp:docPr id="512110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10618" name=""/>
                          <pic:cNvPicPr/>
                        </pic:nvPicPr>
                        <pic:blipFill>
                          <a:blip r:embed="rId15"/>
                          <a:stretch>
                            <a:fillRect/>
                          </a:stretch>
                        </pic:blipFill>
                        <pic:spPr>
                          <a:xfrm>
                            <a:off x="0" y="0"/>
                            <a:ext cx="2284730" cy="1405890"/>
                          </a:xfrm>
                          <a:prstGeom prst="rect">
                            <a:avLst/>
                          </a:prstGeom>
                        </pic:spPr>
                      </pic:pic>
                    </a:graphicData>
                  </a:graphic>
                </wp:inline>
              </w:drawing>
            </w:r>
          </w:p>
          <w:p w14:paraId="338985E4" w14:textId="3D288D82" w:rsidR="00D56239" w:rsidRPr="007309A8" w:rsidRDefault="00D56239" w:rsidP="006B13F1">
            <w:pPr>
              <w:widowControl w:val="0"/>
              <w:spacing w:line="276" w:lineRule="auto"/>
              <w:rPr>
                <w:rFonts w:asciiTheme="majorHAnsi" w:hAnsiTheme="majorHAnsi" w:cstheme="majorHAnsi"/>
              </w:rPr>
            </w:pPr>
            <w:r w:rsidRPr="007309A8">
              <w:t xml:space="preserve">Cạnh góc vuông </w:t>
            </w:r>
            <w:r w:rsidRPr="007309A8">
              <w:rPr>
                <w:position w:val="-6"/>
              </w:rPr>
              <w:object w:dxaOrig="420" w:dyaOrig="279" w14:anchorId="62A8A5C4">
                <v:shape id="_x0000_i1029" type="#_x0000_t75" style="width:20.1pt;height:14.25pt" o:ole="">
                  <v:imagedata r:id="rId16" o:title=""/>
                </v:shape>
                <o:OLEObject Type="Embed" ProgID="Equation.DSMT4" ShapeID="_x0000_i1029" DrawAspect="Content" ObjectID="_1787205505" r:id="rId17"/>
              </w:object>
            </w:r>
            <w:r w:rsidRPr="007309A8">
              <w:t xml:space="preserve"> và cạnh huyền</w:t>
            </w:r>
            <w:r w:rsidRPr="007309A8">
              <w:rPr>
                <w:position w:val="-6"/>
              </w:rPr>
              <w:object w:dxaOrig="400" w:dyaOrig="279" w14:anchorId="7412D0DE">
                <v:shape id="_x0000_i1030" type="#_x0000_t75" style="width:20.1pt;height:14.25pt" o:ole="">
                  <v:imagedata r:id="rId9" o:title=""/>
                </v:shape>
                <o:OLEObject Type="Embed" ProgID="Equation.DSMT4" ShapeID="_x0000_i1030" DrawAspect="Content" ObjectID="_1787205506" r:id="rId18"/>
              </w:object>
            </w:r>
            <w:r w:rsidRPr="007309A8">
              <w:t xml:space="preserve"> có liên hệ với nhau như thế nào? </w:t>
            </w:r>
          </w:p>
        </w:tc>
      </w:tr>
    </w:tbl>
    <w:p w14:paraId="2B098051" w14:textId="78729E2A"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lastRenderedPageBreak/>
        <w:t xml:space="preserve">2. Hoạt động 2: Hình thành kiến thức </w:t>
      </w:r>
    </w:p>
    <w:p w14:paraId="18406500" w14:textId="77777777" w:rsidR="00936D4B"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a) Mục tiêu:</w:t>
      </w:r>
      <w:r w:rsidRPr="007309A8">
        <w:rPr>
          <w:rFonts w:asciiTheme="majorHAnsi" w:hAnsiTheme="majorHAnsi" w:cstheme="majorHAnsi"/>
        </w:rPr>
        <w:t xml:space="preserve"> </w:t>
      </w:r>
      <w:r w:rsidR="006638BC" w:rsidRPr="007309A8">
        <w:rPr>
          <w:rFonts w:asciiTheme="majorHAnsi" w:hAnsiTheme="majorHAnsi" w:cstheme="majorHAnsi"/>
        </w:rPr>
        <w:t>Rút ra được công thức</w:t>
      </w:r>
      <w:r w:rsidR="00936D4B" w:rsidRPr="007309A8">
        <w:rPr>
          <w:rFonts w:asciiTheme="majorHAnsi" w:hAnsiTheme="majorHAnsi" w:cstheme="majorHAnsi"/>
        </w:rPr>
        <w:t>:</w:t>
      </w:r>
    </w:p>
    <w:p w14:paraId="2C4BEA6B" w14:textId="3BCBF7D5" w:rsidR="00AD6DBC" w:rsidRPr="007309A8" w:rsidRDefault="00936D4B" w:rsidP="00135C8A">
      <w:pPr>
        <w:widowControl w:val="0"/>
        <w:spacing w:line="276" w:lineRule="auto"/>
        <w:rPr>
          <w:rFonts w:asciiTheme="majorHAnsi" w:hAnsiTheme="majorHAnsi" w:cstheme="majorHAnsi"/>
        </w:rPr>
      </w:pPr>
      <w:r w:rsidRPr="007309A8">
        <w:rPr>
          <w:rFonts w:asciiTheme="majorHAnsi" w:hAnsiTheme="majorHAnsi" w:cstheme="majorHAnsi"/>
        </w:rPr>
        <w:t>- T</w:t>
      </w:r>
      <w:r w:rsidR="006638BC" w:rsidRPr="007309A8">
        <w:rPr>
          <w:rFonts w:asciiTheme="majorHAnsi" w:hAnsiTheme="majorHAnsi" w:cstheme="majorHAnsi"/>
        </w:rPr>
        <w:t>ính cạnh góc vuông theo cạnh huyền và tỉ số lượng giác của góc nhọn.</w:t>
      </w:r>
    </w:p>
    <w:p w14:paraId="6A73F4FC" w14:textId="55CD5188" w:rsidR="00936D4B" w:rsidRPr="007309A8" w:rsidRDefault="00936D4B" w:rsidP="00936D4B">
      <w:pPr>
        <w:widowControl w:val="0"/>
        <w:spacing w:line="276" w:lineRule="auto"/>
        <w:rPr>
          <w:rFonts w:asciiTheme="majorHAnsi" w:hAnsiTheme="majorHAnsi" w:cstheme="majorHAnsi"/>
        </w:rPr>
      </w:pPr>
      <w:r w:rsidRPr="007309A8">
        <w:rPr>
          <w:rFonts w:asciiTheme="majorHAnsi" w:hAnsiTheme="majorHAnsi" w:cstheme="majorHAnsi"/>
          <w:b/>
        </w:rPr>
        <w:t xml:space="preserve">- </w:t>
      </w:r>
      <w:r w:rsidRPr="007309A8">
        <w:rPr>
          <w:rFonts w:asciiTheme="majorHAnsi" w:hAnsiTheme="majorHAnsi" w:cstheme="majorHAnsi"/>
        </w:rPr>
        <w:t>Tính cạnh góc vuông theo cạnh góc vuông kia và tỉ số lượng giác của góc nhọn.</w:t>
      </w:r>
    </w:p>
    <w:p w14:paraId="0BF3FE40" w14:textId="742F2762" w:rsidR="00B30DE6"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b) Nội dung:</w:t>
      </w:r>
      <w:r w:rsidRPr="007309A8">
        <w:rPr>
          <w:rFonts w:asciiTheme="majorHAnsi" w:hAnsiTheme="majorHAnsi" w:cstheme="majorHAnsi"/>
        </w:rPr>
        <w:t xml:space="preserve"> </w:t>
      </w:r>
    </w:p>
    <w:p w14:paraId="70573F83" w14:textId="0F707449" w:rsidR="004D4F06" w:rsidRPr="007309A8" w:rsidRDefault="004434B0" w:rsidP="004D4F06">
      <w:pPr>
        <w:widowControl w:val="0"/>
        <w:spacing w:line="252" w:lineRule="auto"/>
        <w:jc w:val="both"/>
      </w:pPr>
      <w:r w:rsidRPr="007309A8">
        <w:rPr>
          <w:bCs/>
          <w:i/>
        </w:rPr>
        <w:t>-</w:t>
      </w:r>
      <w:r w:rsidR="004D4F06" w:rsidRPr="007309A8">
        <w:rPr>
          <w:bCs/>
          <w:i/>
        </w:rPr>
        <w:t xml:space="preserve"> </w:t>
      </w:r>
      <w:r w:rsidR="004D4F06" w:rsidRPr="007309A8">
        <w:t xml:space="preserve">Thực hiện HĐ1 (sgk/trang 82) </w:t>
      </w:r>
    </w:p>
    <w:p w14:paraId="5E2C7595" w14:textId="2831D90F" w:rsidR="004D4F06" w:rsidRPr="007309A8" w:rsidRDefault="004434B0" w:rsidP="004D4F06">
      <w:pPr>
        <w:widowControl w:val="0"/>
        <w:spacing w:line="252" w:lineRule="auto"/>
        <w:jc w:val="both"/>
      </w:pPr>
      <w:r w:rsidRPr="007309A8">
        <w:rPr>
          <w:i/>
          <w:iCs/>
        </w:rPr>
        <w:t>-</w:t>
      </w:r>
      <w:r w:rsidR="004D4F06" w:rsidRPr="007309A8">
        <w:t xml:space="preserve"> Định lí (sgk/trang 82)</w:t>
      </w:r>
    </w:p>
    <w:p w14:paraId="3D71B775" w14:textId="12526E3D" w:rsidR="004D4F06" w:rsidRPr="007309A8" w:rsidRDefault="004434B0" w:rsidP="004D4F06">
      <w:pPr>
        <w:widowControl w:val="0"/>
        <w:spacing w:line="252" w:lineRule="auto"/>
        <w:jc w:val="both"/>
      </w:pPr>
      <w:r w:rsidRPr="007309A8">
        <w:rPr>
          <w:i/>
        </w:rPr>
        <w:t xml:space="preserve">- </w:t>
      </w:r>
      <w:r w:rsidR="004D4F06" w:rsidRPr="007309A8">
        <w:t xml:space="preserve">Theo dõi hướng dẫn giải ví dụ 1, 3 (sgk/tr83) </w:t>
      </w:r>
    </w:p>
    <w:p w14:paraId="48B59F7A" w14:textId="54C81C4A" w:rsidR="00936D4B" w:rsidRPr="007309A8" w:rsidRDefault="004434B0" w:rsidP="00936D4B">
      <w:pPr>
        <w:widowControl w:val="0"/>
        <w:spacing w:line="252" w:lineRule="auto"/>
        <w:jc w:val="both"/>
      </w:pPr>
      <w:r w:rsidRPr="007309A8">
        <w:rPr>
          <w:bCs/>
          <w:i/>
        </w:rPr>
        <w:t>-</w:t>
      </w:r>
      <w:r w:rsidR="00936D4B" w:rsidRPr="007309A8">
        <w:rPr>
          <w:bCs/>
          <w:i/>
        </w:rPr>
        <w:t xml:space="preserve"> </w:t>
      </w:r>
      <w:r w:rsidR="00936D4B" w:rsidRPr="007309A8">
        <w:t>Thực hiện HĐ</w:t>
      </w:r>
      <w:r w:rsidR="0055291E" w:rsidRPr="007309A8">
        <w:t>2</w:t>
      </w:r>
      <w:r w:rsidR="00936D4B" w:rsidRPr="007309A8">
        <w:t xml:space="preserve"> (sgk/trang 8</w:t>
      </w:r>
      <w:r w:rsidR="0055291E" w:rsidRPr="007309A8">
        <w:t>4</w:t>
      </w:r>
      <w:r w:rsidR="00936D4B" w:rsidRPr="007309A8">
        <w:t xml:space="preserve">) </w:t>
      </w:r>
    </w:p>
    <w:p w14:paraId="7AB3F664" w14:textId="3BDBCC4F" w:rsidR="00936D4B" w:rsidRPr="007309A8" w:rsidRDefault="004434B0" w:rsidP="00936D4B">
      <w:pPr>
        <w:widowControl w:val="0"/>
        <w:spacing w:line="252" w:lineRule="auto"/>
        <w:jc w:val="both"/>
      </w:pPr>
      <w:r w:rsidRPr="007309A8">
        <w:t>-</w:t>
      </w:r>
      <w:r w:rsidR="00936D4B" w:rsidRPr="007309A8">
        <w:t xml:space="preserve"> Định lí (sgk/trang 8</w:t>
      </w:r>
      <w:r w:rsidR="0055291E" w:rsidRPr="007309A8">
        <w:t>4</w:t>
      </w:r>
      <w:r w:rsidR="00936D4B" w:rsidRPr="007309A8">
        <w:t>)</w:t>
      </w:r>
    </w:p>
    <w:p w14:paraId="24360B4B"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rPr>
        <w:t>- Áp dụng tỉ số lượng giác của góc nhọn để giải tam giác vuông.</w:t>
      </w:r>
    </w:p>
    <w:p w14:paraId="35B1A16D" w14:textId="27736093" w:rsidR="00B30DE6"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c) Sản phẩm:</w:t>
      </w:r>
      <w:r w:rsidRPr="007309A8">
        <w:rPr>
          <w:rFonts w:asciiTheme="majorHAnsi" w:hAnsiTheme="majorHAnsi" w:cstheme="majorHAnsi"/>
        </w:rPr>
        <w:t xml:space="preserve"> </w:t>
      </w:r>
    </w:p>
    <w:p w14:paraId="51B5336E" w14:textId="014DB00A" w:rsidR="002C42AE" w:rsidRPr="007309A8" w:rsidRDefault="004434B0" w:rsidP="002C42AE">
      <w:pPr>
        <w:widowControl w:val="0"/>
        <w:spacing w:line="252" w:lineRule="auto"/>
        <w:jc w:val="both"/>
      </w:pPr>
      <w:r w:rsidRPr="007309A8">
        <w:rPr>
          <w:bCs/>
          <w:i/>
        </w:rPr>
        <w:t>-</w:t>
      </w:r>
      <w:r w:rsidR="002C42AE" w:rsidRPr="007309A8">
        <w:rPr>
          <w:bCs/>
          <w:i/>
        </w:rPr>
        <w:t xml:space="preserve"> </w:t>
      </w:r>
      <w:r w:rsidR="002C42AE" w:rsidRPr="007309A8">
        <w:t xml:space="preserve">Lời giải HĐ1 (sgk/trang 82) </w:t>
      </w:r>
    </w:p>
    <w:p w14:paraId="2D72C2A5" w14:textId="41492E00" w:rsidR="002C42AE" w:rsidRPr="007309A8" w:rsidRDefault="004434B0" w:rsidP="002C42AE">
      <w:pPr>
        <w:widowControl w:val="0"/>
        <w:spacing w:line="252" w:lineRule="auto"/>
        <w:jc w:val="both"/>
      </w:pPr>
      <w:r w:rsidRPr="007309A8">
        <w:t>-</w:t>
      </w:r>
      <w:r w:rsidR="002C42AE" w:rsidRPr="007309A8">
        <w:t xml:space="preserve"> Định lí (sgk/trang 82)</w:t>
      </w:r>
    </w:p>
    <w:p w14:paraId="325C1ECE" w14:textId="180F357F" w:rsidR="002C42AE" w:rsidRPr="007309A8" w:rsidRDefault="004434B0" w:rsidP="002C42AE">
      <w:pPr>
        <w:widowControl w:val="0"/>
        <w:spacing w:line="252" w:lineRule="auto"/>
        <w:jc w:val="both"/>
      </w:pPr>
      <w:r w:rsidRPr="007309A8">
        <w:rPr>
          <w:i/>
        </w:rPr>
        <w:t>-</w:t>
      </w:r>
      <w:r w:rsidR="002C42AE" w:rsidRPr="007309A8">
        <w:rPr>
          <w:i/>
        </w:rPr>
        <w:t xml:space="preserve"> </w:t>
      </w:r>
      <w:r w:rsidR="002C42AE" w:rsidRPr="007309A8">
        <w:t xml:space="preserve">Lời giải ví dụ 1, 3 (sgk/tr83) </w:t>
      </w:r>
    </w:p>
    <w:p w14:paraId="796AF78B" w14:textId="70463522" w:rsidR="0055291E" w:rsidRPr="007309A8" w:rsidRDefault="004434B0" w:rsidP="0055291E">
      <w:pPr>
        <w:widowControl w:val="0"/>
        <w:spacing w:line="252" w:lineRule="auto"/>
        <w:jc w:val="both"/>
      </w:pPr>
      <w:r w:rsidRPr="007309A8">
        <w:rPr>
          <w:bCs/>
          <w:i/>
        </w:rPr>
        <w:t>-</w:t>
      </w:r>
      <w:r w:rsidR="0055291E" w:rsidRPr="007309A8">
        <w:rPr>
          <w:bCs/>
          <w:i/>
        </w:rPr>
        <w:t xml:space="preserve"> </w:t>
      </w:r>
      <w:r w:rsidR="0055291E" w:rsidRPr="007309A8">
        <w:t xml:space="preserve">Lời giải HĐ2 (sgk/trang 84) </w:t>
      </w:r>
    </w:p>
    <w:p w14:paraId="6501454E" w14:textId="6FD2B71E" w:rsidR="0055291E" w:rsidRPr="007309A8" w:rsidRDefault="004434B0" w:rsidP="0055291E">
      <w:pPr>
        <w:widowControl w:val="0"/>
        <w:spacing w:line="252" w:lineRule="auto"/>
        <w:jc w:val="both"/>
      </w:pPr>
      <w:r w:rsidRPr="007309A8">
        <w:t>-</w:t>
      </w:r>
      <w:r w:rsidR="0055291E" w:rsidRPr="007309A8">
        <w:t xml:space="preserve"> Định lí (sgk/trang 8</w:t>
      </w:r>
      <w:r w:rsidR="00EC6EA3" w:rsidRPr="007309A8">
        <w:t>4</w:t>
      </w:r>
      <w:r w:rsidR="0055291E" w:rsidRPr="007309A8">
        <w:t>)</w:t>
      </w:r>
    </w:p>
    <w:p w14:paraId="67CC1380" w14:textId="77777777" w:rsidR="004434B0" w:rsidRPr="007309A8" w:rsidRDefault="004434B0" w:rsidP="004434B0">
      <w:pPr>
        <w:widowControl w:val="0"/>
        <w:spacing w:line="276" w:lineRule="auto"/>
        <w:rPr>
          <w:rFonts w:asciiTheme="majorHAnsi" w:hAnsiTheme="majorHAnsi" w:cstheme="majorHAnsi"/>
          <w:bCs/>
        </w:rPr>
      </w:pPr>
      <w:r w:rsidRPr="007309A8">
        <w:rPr>
          <w:rFonts w:asciiTheme="majorHAnsi" w:hAnsiTheme="majorHAnsi" w:cstheme="majorHAnsi"/>
        </w:rPr>
        <w:t xml:space="preserve">- </w:t>
      </w:r>
      <w:r w:rsidRPr="007309A8">
        <w:rPr>
          <w:rFonts w:asciiTheme="majorHAnsi" w:hAnsiTheme="majorHAnsi" w:cstheme="majorHAnsi"/>
          <w:bCs/>
        </w:rPr>
        <w:t>Ví dụ 5</w:t>
      </w:r>
    </w:p>
    <w:p w14:paraId="12575A36" w14:textId="5E382574" w:rsidR="002C42AE" w:rsidRPr="007309A8" w:rsidRDefault="002C42AE" w:rsidP="002C42AE">
      <w:pPr>
        <w:widowControl w:val="0"/>
        <w:spacing w:line="276" w:lineRule="auto"/>
        <w:rPr>
          <w:rFonts w:asciiTheme="majorHAnsi" w:hAnsiTheme="majorHAnsi" w:cstheme="majorHAnsi"/>
        </w:rPr>
      </w:pPr>
      <w:r w:rsidRPr="007309A8">
        <w:rPr>
          <w:rFonts w:asciiTheme="majorHAnsi" w:hAnsiTheme="majorHAnsi" w:cstheme="majorHAnsi"/>
          <w:b/>
        </w:rPr>
        <w:t>d) Tổ chức thực hiện:</w:t>
      </w:r>
      <w:r w:rsidRPr="007309A8">
        <w:rPr>
          <w:rFonts w:asciiTheme="majorHAnsi" w:hAnsiTheme="majorHAnsi" w:cstheme="majorHAnsi"/>
        </w:rPr>
        <w:t xml:space="preserve"> </w:t>
      </w:r>
    </w:p>
    <w:p w14:paraId="22C6D548" w14:textId="6DCE3441" w:rsidR="00AD6DBC" w:rsidRPr="007309A8" w:rsidRDefault="00AD6DBC" w:rsidP="00135C8A">
      <w:pPr>
        <w:widowControl w:val="0"/>
        <w:spacing w:line="276" w:lineRule="auto"/>
        <w:rPr>
          <w:rFonts w:asciiTheme="majorHAnsi" w:hAnsiTheme="majorHAnsi" w:cstheme="majorHAnsi"/>
          <w:b/>
        </w:rPr>
      </w:pPr>
    </w:p>
    <w:tbl>
      <w:tblPr>
        <w:tblStyle w:val="a3"/>
        <w:tblpPr w:leftFromText="180" w:rightFromText="180" w:vertAnchor="text" w:tblpY="1"/>
        <w:tblOverlap w:val="never"/>
        <w:tblW w:w="94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7309A8" w:rsidRPr="007309A8" w14:paraId="54060320" w14:textId="77777777" w:rsidTr="004434B0">
        <w:trPr>
          <w:tblHeader/>
        </w:trPr>
        <w:tc>
          <w:tcPr>
            <w:tcW w:w="4820" w:type="dxa"/>
            <w:shd w:val="clear" w:color="auto" w:fill="FFF2CC"/>
          </w:tcPr>
          <w:p w14:paraId="40F0F3D6"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Hoạt động của GV - HS</w:t>
            </w:r>
          </w:p>
        </w:tc>
        <w:tc>
          <w:tcPr>
            <w:tcW w:w="4678" w:type="dxa"/>
            <w:shd w:val="clear" w:color="auto" w:fill="FFF2CC"/>
          </w:tcPr>
          <w:p w14:paraId="76C739EC"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Tiến trình nội dung</w:t>
            </w:r>
          </w:p>
        </w:tc>
      </w:tr>
      <w:tr w:rsidR="007309A8" w:rsidRPr="007309A8" w14:paraId="048EECDF" w14:textId="77777777" w:rsidTr="004434B0">
        <w:tc>
          <w:tcPr>
            <w:tcW w:w="4820" w:type="dxa"/>
            <w:shd w:val="clear" w:color="auto" w:fill="auto"/>
          </w:tcPr>
          <w:p w14:paraId="05B2CE27" w14:textId="0BE32245"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GV giao nhiệm vụ học tập</w:t>
            </w:r>
            <w:r w:rsidR="000D0AD2" w:rsidRPr="007309A8">
              <w:rPr>
                <w:rFonts w:asciiTheme="majorHAnsi" w:hAnsiTheme="majorHAnsi" w:cstheme="majorHAnsi"/>
                <w:b/>
              </w:rPr>
              <w:t xml:space="preserve"> 1</w:t>
            </w:r>
          </w:p>
          <w:p w14:paraId="379B5462" w14:textId="5B200D72" w:rsidR="00AD6DBC" w:rsidRPr="007309A8" w:rsidRDefault="008926A2" w:rsidP="004434B0">
            <w:pPr>
              <w:widowControl w:val="0"/>
              <w:spacing w:before="60" w:after="60"/>
              <w:jc w:val="both"/>
            </w:pPr>
            <w:r w:rsidRPr="007309A8">
              <w:rPr>
                <w:rFonts w:asciiTheme="majorHAnsi" w:hAnsiTheme="majorHAnsi" w:cstheme="majorHAnsi"/>
              </w:rPr>
              <w:t xml:space="preserve">- </w:t>
            </w:r>
            <w:r w:rsidR="0043379F" w:rsidRPr="007309A8">
              <w:t>Gv cho hoạt động theo nhóm</w:t>
            </w:r>
            <w:r w:rsidR="00502925" w:rsidRPr="007309A8">
              <w:t xml:space="preserve"> 4</w:t>
            </w:r>
            <w:r w:rsidR="0043379F" w:rsidRPr="007309A8">
              <w:t xml:space="preserve"> HĐ1 trong thời gian 3 phút.</w:t>
            </w:r>
          </w:p>
          <w:p w14:paraId="5D00FF81"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2BD7FD65" w14:textId="32B8D4AE" w:rsidR="0043379F" w:rsidRPr="007309A8" w:rsidRDefault="008926A2" w:rsidP="004434B0">
            <w:pPr>
              <w:spacing w:before="60" w:after="60"/>
              <w:jc w:val="both"/>
            </w:pPr>
            <w:r w:rsidRPr="007309A8">
              <w:rPr>
                <w:rFonts w:asciiTheme="majorHAnsi" w:hAnsiTheme="majorHAnsi" w:cstheme="majorHAnsi"/>
              </w:rPr>
              <w:t xml:space="preserve">- </w:t>
            </w:r>
            <w:r w:rsidR="0043379F" w:rsidRPr="007309A8">
              <w:t>Học sinh hoạt động nhóm</w:t>
            </w:r>
            <w:r w:rsidR="00502925" w:rsidRPr="007309A8">
              <w:t xml:space="preserve"> 4</w:t>
            </w:r>
            <w:r w:rsidR="0043379F" w:rsidRPr="007309A8">
              <w:t xml:space="preserve"> thực hiện nhiệm vụ trên</w:t>
            </w:r>
            <w:r w:rsidR="00502925" w:rsidRPr="007309A8">
              <w:t>, trình bày vào bản</w:t>
            </w:r>
            <w:r w:rsidR="0060594D" w:rsidRPr="007309A8">
              <w:t>g</w:t>
            </w:r>
            <w:r w:rsidR="00502925" w:rsidRPr="007309A8">
              <w:t xml:space="preserve"> nhóm.</w:t>
            </w:r>
          </w:p>
          <w:p w14:paraId="3FBA97EF"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74638117" w14:textId="5BBBFF33" w:rsidR="00AD6DBC" w:rsidRPr="007309A8" w:rsidRDefault="008926A2" w:rsidP="004434B0">
            <w:pPr>
              <w:spacing w:before="60" w:after="60"/>
              <w:jc w:val="both"/>
              <w:rPr>
                <w:bCs/>
              </w:rPr>
            </w:pPr>
            <w:r w:rsidRPr="007309A8">
              <w:rPr>
                <w:rFonts w:asciiTheme="majorHAnsi" w:hAnsiTheme="majorHAnsi" w:cstheme="majorHAnsi"/>
              </w:rPr>
              <w:t xml:space="preserve">- </w:t>
            </w:r>
            <w:r w:rsidR="0043379F" w:rsidRPr="007309A8">
              <w:rPr>
                <w:bCs/>
              </w:rPr>
              <w:t xml:space="preserve">Gọi đại diện </w:t>
            </w:r>
            <w:r w:rsidR="006A39A0" w:rsidRPr="007309A8">
              <w:rPr>
                <w:bCs/>
              </w:rPr>
              <w:t>hai</w:t>
            </w:r>
            <w:r w:rsidR="0043379F" w:rsidRPr="007309A8">
              <w:rPr>
                <w:bCs/>
              </w:rPr>
              <w:t xml:space="preserve"> nhóm nêu câu trả lời của mình. Các nhóm còn lại nhận xét</w:t>
            </w:r>
            <w:r w:rsidR="000D0AD2" w:rsidRPr="007309A8">
              <w:rPr>
                <w:bCs/>
              </w:rPr>
              <w:t>.</w:t>
            </w:r>
          </w:p>
          <w:p w14:paraId="285C4452"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76B5C618" w14:textId="788C520C" w:rsidR="00AD6DBC" w:rsidRPr="007309A8" w:rsidRDefault="008926A2" w:rsidP="004434B0">
            <w:pPr>
              <w:widowControl w:val="0"/>
              <w:spacing w:line="276" w:lineRule="auto"/>
              <w:rPr>
                <w:rFonts w:asciiTheme="majorHAnsi" w:hAnsiTheme="majorHAnsi" w:cstheme="majorHAnsi"/>
                <w:smallCaps/>
              </w:rPr>
            </w:pPr>
            <w:r w:rsidRPr="007309A8">
              <w:rPr>
                <w:rFonts w:asciiTheme="majorHAnsi" w:hAnsiTheme="majorHAnsi" w:cstheme="majorHAnsi"/>
              </w:rPr>
              <w:t>-</w:t>
            </w:r>
            <w:r w:rsidR="0043379F" w:rsidRPr="007309A8">
              <w:t xml:space="preserve"> Giáo viên chốt lại.</w:t>
            </w:r>
          </w:p>
        </w:tc>
        <w:tc>
          <w:tcPr>
            <w:tcW w:w="4678" w:type="dxa"/>
            <w:shd w:val="clear" w:color="auto" w:fill="auto"/>
          </w:tcPr>
          <w:p w14:paraId="2877B7F5" w14:textId="77777777" w:rsidR="00936D4B" w:rsidRPr="007309A8" w:rsidRDefault="00FD60F8" w:rsidP="004434B0">
            <w:pPr>
              <w:widowControl w:val="0"/>
              <w:spacing w:line="276" w:lineRule="auto"/>
              <w:rPr>
                <w:rFonts w:asciiTheme="majorHAnsi" w:hAnsiTheme="majorHAnsi" w:cstheme="majorHAnsi"/>
                <w:b/>
                <w:bCs/>
              </w:rPr>
            </w:pPr>
            <w:r w:rsidRPr="007309A8">
              <w:rPr>
                <w:rFonts w:asciiTheme="majorHAnsi" w:hAnsiTheme="majorHAnsi" w:cstheme="majorHAnsi"/>
                <w:b/>
                <w:bCs/>
              </w:rPr>
              <w:t xml:space="preserve">1. </w:t>
            </w:r>
            <w:r w:rsidR="00936D4B" w:rsidRPr="007309A8">
              <w:rPr>
                <w:rFonts w:asciiTheme="majorHAnsi" w:hAnsiTheme="majorHAnsi" w:cstheme="majorHAnsi"/>
                <w:b/>
                <w:bCs/>
              </w:rPr>
              <w:t>Tính cạnh góc vuông theo cạnh huyền và tỉ số lượng giác của góc nhọn.</w:t>
            </w:r>
          </w:p>
          <w:p w14:paraId="475630A3" w14:textId="6B498315" w:rsidR="00FD60F8" w:rsidRPr="007309A8" w:rsidRDefault="00FD60F8" w:rsidP="004434B0">
            <w:pPr>
              <w:widowControl w:val="0"/>
              <w:spacing w:line="276" w:lineRule="auto"/>
              <w:rPr>
                <w:rFonts w:asciiTheme="majorHAnsi" w:hAnsiTheme="majorHAnsi" w:cstheme="majorHAnsi"/>
              </w:rPr>
            </w:pPr>
            <w:r w:rsidRPr="007309A8">
              <w:rPr>
                <w:rFonts w:asciiTheme="majorHAnsi" w:hAnsiTheme="majorHAnsi" w:cstheme="majorHAnsi"/>
              </w:rPr>
              <w:t>Hoạt động 1 (sgk/trang</w:t>
            </w:r>
            <w:r w:rsidR="00936D4B" w:rsidRPr="007309A8">
              <w:rPr>
                <w:rFonts w:asciiTheme="majorHAnsi" w:hAnsiTheme="majorHAnsi" w:cstheme="majorHAnsi"/>
              </w:rPr>
              <w:t xml:space="preserve"> 82</w:t>
            </w:r>
            <w:r w:rsidRPr="007309A8">
              <w:rPr>
                <w:rFonts w:asciiTheme="majorHAnsi" w:hAnsiTheme="majorHAnsi" w:cstheme="majorHAnsi"/>
              </w:rPr>
              <w:t>)</w:t>
            </w:r>
          </w:p>
          <w:p w14:paraId="48A85294" w14:textId="2DD56E8E" w:rsidR="00807EE8" w:rsidRPr="007309A8" w:rsidRDefault="00807EE8" w:rsidP="004434B0">
            <w:pPr>
              <w:widowControl w:val="0"/>
              <w:spacing w:line="276" w:lineRule="auto"/>
              <w:jc w:val="center"/>
              <w:rPr>
                <w:rFonts w:asciiTheme="majorHAnsi" w:hAnsiTheme="majorHAnsi" w:cstheme="majorHAnsi"/>
              </w:rPr>
            </w:pPr>
            <w:r w:rsidRPr="007309A8">
              <w:rPr>
                <w:rFonts w:asciiTheme="majorHAnsi" w:hAnsiTheme="majorHAnsi" w:cstheme="majorHAnsi"/>
                <w:noProof/>
              </w:rPr>
              <w:drawing>
                <wp:inline distT="0" distB="0" distL="0" distR="0" wp14:anchorId="6FFF0CB5" wp14:editId="3B05FDCD">
                  <wp:extent cx="1752600" cy="1387058"/>
                  <wp:effectExtent l="0" t="0" r="0" b="3810"/>
                  <wp:docPr id="391294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294300" name=""/>
                          <pic:cNvPicPr/>
                        </pic:nvPicPr>
                        <pic:blipFill>
                          <a:blip r:embed="rId19"/>
                          <a:stretch>
                            <a:fillRect/>
                          </a:stretch>
                        </pic:blipFill>
                        <pic:spPr>
                          <a:xfrm>
                            <a:off x="0" y="0"/>
                            <a:ext cx="1754349" cy="1388442"/>
                          </a:xfrm>
                          <a:prstGeom prst="rect">
                            <a:avLst/>
                          </a:prstGeom>
                        </pic:spPr>
                      </pic:pic>
                    </a:graphicData>
                  </a:graphic>
                </wp:inline>
              </w:drawing>
            </w:r>
          </w:p>
          <w:p w14:paraId="6613E4FA" w14:textId="6F052ADE" w:rsidR="00502925" w:rsidRPr="007309A8" w:rsidRDefault="001E7122" w:rsidP="004434B0">
            <w:pPr>
              <w:widowControl w:val="0"/>
              <w:spacing w:line="252" w:lineRule="auto"/>
              <w:jc w:val="both"/>
            </w:pPr>
            <w:r w:rsidRPr="007309A8">
              <w:rPr>
                <w:position w:val="-24"/>
              </w:rPr>
              <w:object w:dxaOrig="1160" w:dyaOrig="620" w14:anchorId="7F54B087">
                <v:shape id="_x0000_i1031" type="#_x0000_t75" style="width:57.75pt;height:31pt" o:ole="">
                  <v:imagedata r:id="rId20" o:title=""/>
                </v:shape>
                <o:OLEObject Type="Embed" ProgID="Equation.DSMT4" ShapeID="_x0000_i1031" DrawAspect="Content" ObjectID="_1787205507" r:id="rId21"/>
              </w:object>
            </w:r>
            <w:r w:rsidR="00502925" w:rsidRPr="007309A8">
              <w:t xml:space="preserve"> ; </w:t>
            </w:r>
            <w:bookmarkStart w:id="1" w:name="_Hlk161889485"/>
            <w:r w:rsidR="00502925" w:rsidRPr="007309A8">
              <w:rPr>
                <w:position w:val="-24"/>
              </w:rPr>
              <w:object w:dxaOrig="1219" w:dyaOrig="620" w14:anchorId="50532376">
                <v:shape id="_x0000_i1032" type="#_x0000_t75" style="width:61.1pt;height:31pt" o:ole="">
                  <v:imagedata r:id="rId22" o:title=""/>
                </v:shape>
                <o:OLEObject Type="Embed" ProgID="Equation.DSMT4" ShapeID="_x0000_i1032" DrawAspect="Content" ObjectID="_1787205508" r:id="rId23"/>
              </w:object>
            </w:r>
            <w:bookmarkEnd w:id="1"/>
          </w:p>
          <w:bookmarkStart w:id="2" w:name="_Hlk162098121"/>
          <w:p w14:paraId="2444373E" w14:textId="77777777" w:rsidR="00502925" w:rsidRPr="007309A8" w:rsidRDefault="00502925" w:rsidP="004434B0">
            <w:pPr>
              <w:widowControl w:val="0"/>
              <w:spacing w:line="252" w:lineRule="auto"/>
              <w:jc w:val="both"/>
            </w:pPr>
            <w:r w:rsidRPr="007309A8">
              <w:rPr>
                <w:position w:val="-6"/>
              </w:rPr>
              <w:object w:dxaOrig="1520" w:dyaOrig="279" w14:anchorId="20844D6C">
                <v:shape id="_x0000_i1033" type="#_x0000_t75" style="width:77pt;height:14.25pt" o:ole="">
                  <v:imagedata r:id="rId24" o:title=""/>
                </v:shape>
                <o:OLEObject Type="Embed" ProgID="Equation.DSMT4" ShapeID="_x0000_i1033" DrawAspect="Content" ObjectID="_1787205509" r:id="rId25"/>
              </w:object>
            </w:r>
            <w:bookmarkEnd w:id="2"/>
          </w:p>
          <w:p w14:paraId="680818FE" w14:textId="1B1CA3B6" w:rsidR="00502925" w:rsidRPr="007309A8" w:rsidRDefault="001E7122" w:rsidP="004434B0">
            <w:pPr>
              <w:widowControl w:val="0"/>
              <w:spacing w:line="252" w:lineRule="auto"/>
              <w:jc w:val="both"/>
            </w:pPr>
            <w:r w:rsidRPr="007309A8">
              <w:rPr>
                <w:position w:val="-6"/>
              </w:rPr>
              <w:object w:dxaOrig="1520" w:dyaOrig="279" w14:anchorId="0DB95C75">
                <v:shape id="_x0000_i1034" type="#_x0000_t75" style="width:76.2pt;height:14.25pt" o:ole="">
                  <v:imagedata r:id="rId26" o:title=""/>
                </v:shape>
                <o:OLEObject Type="Embed" ProgID="Equation.DSMT4" ShapeID="_x0000_i1034" DrawAspect="Content" ObjectID="_1787205510" r:id="rId27"/>
              </w:object>
            </w:r>
          </w:p>
          <w:p w14:paraId="367D6B6C" w14:textId="7E36B5B6" w:rsidR="00274C2F" w:rsidRPr="007309A8" w:rsidRDefault="00274C2F" w:rsidP="004434B0">
            <w:pPr>
              <w:widowControl w:val="0"/>
              <w:spacing w:line="276" w:lineRule="auto"/>
              <w:rPr>
                <w:rFonts w:asciiTheme="majorHAnsi" w:hAnsiTheme="majorHAnsi" w:cstheme="majorHAnsi"/>
              </w:rPr>
            </w:pPr>
          </w:p>
        </w:tc>
      </w:tr>
      <w:tr w:rsidR="007309A8" w:rsidRPr="007309A8" w14:paraId="2C5D8D18" w14:textId="77777777" w:rsidTr="004434B0">
        <w:tc>
          <w:tcPr>
            <w:tcW w:w="4820" w:type="dxa"/>
            <w:shd w:val="clear" w:color="auto" w:fill="auto"/>
          </w:tcPr>
          <w:p w14:paraId="7A21EA4B" w14:textId="26615AC3"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lastRenderedPageBreak/>
              <w:t>* GV giao nhiệm vụ học tập</w:t>
            </w:r>
            <w:r w:rsidR="00936D4B" w:rsidRPr="007309A8">
              <w:rPr>
                <w:rFonts w:asciiTheme="majorHAnsi" w:hAnsiTheme="majorHAnsi" w:cstheme="majorHAnsi"/>
                <w:b/>
              </w:rPr>
              <w:t xml:space="preserve"> 2</w:t>
            </w:r>
          </w:p>
          <w:p w14:paraId="022643CC" w14:textId="6956FD67" w:rsidR="00AD6DBC" w:rsidRPr="007309A8" w:rsidRDefault="000D0AD2" w:rsidP="004434B0">
            <w:pPr>
              <w:widowControl w:val="0"/>
              <w:spacing w:before="60" w:after="60"/>
              <w:jc w:val="both"/>
            </w:pPr>
            <w:r w:rsidRPr="007309A8">
              <w:t xml:space="preserve">- HS theo dõi, hoạt động cá nhân đọc định </w:t>
            </w:r>
            <w:r w:rsidR="00936D4B" w:rsidRPr="007309A8">
              <w:t>lí</w:t>
            </w:r>
            <w:r w:rsidRPr="007309A8">
              <w:t xml:space="preserve"> sgk trang </w:t>
            </w:r>
            <w:r w:rsidR="00936D4B" w:rsidRPr="007309A8">
              <w:t>82</w:t>
            </w:r>
            <w:r w:rsidRPr="007309A8">
              <w:t>.</w:t>
            </w:r>
          </w:p>
          <w:p w14:paraId="1103A907"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547822B3" w14:textId="5E049956" w:rsidR="00AD6DBC" w:rsidRPr="007309A8" w:rsidRDefault="000D0AD2" w:rsidP="004434B0">
            <w:pPr>
              <w:spacing w:before="60" w:after="60"/>
              <w:jc w:val="both"/>
            </w:pPr>
            <w:r w:rsidRPr="007309A8">
              <w:t>- Học sinh hoạt động cá nhân thực hiện nhiệm vụ trên.</w:t>
            </w:r>
          </w:p>
          <w:p w14:paraId="1FD7FD81"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3C24F47D" w14:textId="446E4260" w:rsidR="00AD6DBC" w:rsidRPr="007309A8" w:rsidRDefault="008926A2" w:rsidP="004434B0">
            <w:pPr>
              <w:spacing w:before="60" w:after="60"/>
              <w:jc w:val="both"/>
              <w:rPr>
                <w:bCs/>
              </w:rPr>
            </w:pPr>
            <w:r w:rsidRPr="007309A8">
              <w:rPr>
                <w:rFonts w:asciiTheme="majorHAnsi" w:hAnsiTheme="majorHAnsi" w:cstheme="majorHAnsi"/>
              </w:rPr>
              <w:t xml:space="preserve">- </w:t>
            </w:r>
            <w:r w:rsidR="000D0AD2" w:rsidRPr="007309A8">
              <w:rPr>
                <w:bCs/>
              </w:rPr>
              <w:t>Gv: Gọi một vài HS đọc còn lại lắng nghe và theo dõi</w:t>
            </w:r>
            <w:r w:rsidR="0058327E" w:rsidRPr="007309A8">
              <w:rPr>
                <w:bCs/>
              </w:rPr>
              <w:t>.</w:t>
            </w:r>
          </w:p>
          <w:p w14:paraId="70C422D8"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2F79A497" w14:textId="0A5F6FAC" w:rsidR="00AD6DBC" w:rsidRPr="007309A8" w:rsidRDefault="008926A2" w:rsidP="004434B0">
            <w:pPr>
              <w:widowControl w:val="0"/>
              <w:spacing w:line="276" w:lineRule="auto"/>
              <w:rPr>
                <w:rFonts w:asciiTheme="majorHAnsi" w:hAnsiTheme="majorHAnsi" w:cstheme="majorHAnsi"/>
                <w:smallCaps/>
              </w:rPr>
            </w:pPr>
            <w:r w:rsidRPr="007309A8">
              <w:rPr>
                <w:rFonts w:asciiTheme="majorHAnsi" w:hAnsiTheme="majorHAnsi" w:cstheme="majorHAnsi"/>
              </w:rPr>
              <w:t>-</w:t>
            </w:r>
            <w:r w:rsidR="000D0AD2" w:rsidRPr="007309A8">
              <w:t xml:space="preserve"> GV: Nhấn mạnh định lí.</w:t>
            </w:r>
          </w:p>
        </w:tc>
        <w:tc>
          <w:tcPr>
            <w:tcW w:w="4678" w:type="dxa"/>
            <w:shd w:val="clear" w:color="auto" w:fill="auto"/>
          </w:tcPr>
          <w:p w14:paraId="66C13D5C" w14:textId="77777777" w:rsidR="00502925" w:rsidRPr="007309A8" w:rsidRDefault="00936D4B" w:rsidP="004434B0">
            <w:pPr>
              <w:widowControl w:val="0"/>
              <w:spacing w:line="276" w:lineRule="auto"/>
              <w:rPr>
                <w:rFonts w:asciiTheme="majorHAnsi" w:hAnsiTheme="majorHAnsi" w:cstheme="majorHAnsi"/>
              </w:rPr>
            </w:pPr>
            <w:r w:rsidRPr="007309A8">
              <w:rPr>
                <w:rFonts w:asciiTheme="majorHAnsi" w:hAnsiTheme="majorHAnsi" w:cstheme="majorHAnsi"/>
              </w:rPr>
              <w:t>Định lí (sgk/trang 82)</w:t>
            </w:r>
          </w:p>
          <w:p w14:paraId="674F5769" w14:textId="1B8E2E32" w:rsidR="00D56239" w:rsidRPr="007309A8" w:rsidRDefault="00D56239" w:rsidP="004434B0">
            <w:pPr>
              <w:widowControl w:val="0"/>
              <w:spacing w:line="276" w:lineRule="auto"/>
              <w:jc w:val="both"/>
              <w:rPr>
                <w:rFonts w:asciiTheme="majorHAnsi" w:hAnsiTheme="majorHAnsi" w:cstheme="majorHAnsi"/>
              </w:rPr>
            </w:pPr>
            <w:r w:rsidRPr="007309A8">
              <w:rPr>
                <w:rFonts w:asciiTheme="majorHAnsi" w:hAnsiTheme="majorHAnsi" w:cstheme="majorHAnsi"/>
              </w:rPr>
              <w:t>Trong tam giác vuông, mỗi cạnh góc vuông bằng cạnh huyền nhân với sin của góc đối hoặc nhân với côsin góc kề.</w:t>
            </w:r>
          </w:p>
          <w:p w14:paraId="68AC12E3" w14:textId="29D196CB" w:rsidR="00D56239" w:rsidRPr="007309A8" w:rsidRDefault="00D56239" w:rsidP="004434B0">
            <w:pPr>
              <w:widowControl w:val="0"/>
              <w:spacing w:line="276" w:lineRule="auto"/>
              <w:rPr>
                <w:rFonts w:asciiTheme="majorHAnsi" w:hAnsiTheme="majorHAnsi" w:cstheme="majorHAnsi"/>
              </w:rPr>
            </w:pPr>
            <w:r w:rsidRPr="007309A8">
              <w:rPr>
                <w:position w:val="-26"/>
              </w:rPr>
              <w:object w:dxaOrig="2680" w:dyaOrig="639" w14:anchorId="49C1C5E4">
                <v:shape id="_x0000_i1035" type="#_x0000_t75" style="width:134.8pt;height:31.8pt" o:ole="">
                  <v:imagedata r:id="rId28" o:title=""/>
                </v:shape>
                <o:OLEObject Type="Embed" ProgID="Equation.DSMT4" ShapeID="_x0000_i1035" DrawAspect="Content" ObjectID="_1787205511" r:id="rId29"/>
              </w:object>
            </w:r>
          </w:p>
        </w:tc>
      </w:tr>
      <w:tr w:rsidR="007309A8" w:rsidRPr="007309A8" w14:paraId="13D872DF" w14:textId="77777777" w:rsidTr="004434B0">
        <w:tc>
          <w:tcPr>
            <w:tcW w:w="4820" w:type="dxa"/>
            <w:shd w:val="clear" w:color="auto" w:fill="auto"/>
          </w:tcPr>
          <w:p w14:paraId="1BFAAA83" w14:textId="5FDA9A6F"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GV giao nhiệm vụ học tập</w:t>
            </w:r>
            <w:r w:rsidR="00936D4B" w:rsidRPr="007309A8">
              <w:rPr>
                <w:rFonts w:asciiTheme="majorHAnsi" w:hAnsiTheme="majorHAnsi" w:cstheme="majorHAnsi"/>
                <w:b/>
              </w:rPr>
              <w:t xml:space="preserve"> 3</w:t>
            </w:r>
          </w:p>
          <w:p w14:paraId="7A6C206E" w14:textId="59EF2F7E" w:rsidR="00AD6DBC" w:rsidRPr="007309A8" w:rsidRDefault="000D0AD2" w:rsidP="004434B0">
            <w:pPr>
              <w:widowControl w:val="0"/>
              <w:spacing w:before="60" w:after="60"/>
              <w:jc w:val="both"/>
            </w:pPr>
            <w:r w:rsidRPr="007309A8">
              <w:t>- HS theo dõi, hoạt động cá nhân ví dụ 1</w:t>
            </w:r>
            <w:r w:rsidR="00936D4B" w:rsidRPr="007309A8">
              <w:t>, ví dụ 3.</w:t>
            </w:r>
          </w:p>
          <w:p w14:paraId="212508AF"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24CAEAA2" w14:textId="526C7D11" w:rsidR="00AD6DBC" w:rsidRPr="007309A8" w:rsidRDefault="000D0AD2" w:rsidP="004434B0">
            <w:pPr>
              <w:spacing w:before="60" w:after="60"/>
              <w:jc w:val="both"/>
            </w:pPr>
            <w:r w:rsidRPr="007309A8">
              <w:t>- Học sinh hoạt động cá nhân thực hiện nhiệm vụ trên.</w:t>
            </w:r>
          </w:p>
          <w:p w14:paraId="17980027" w14:textId="77777777" w:rsidR="00AD6DBC" w:rsidRPr="007309A8" w:rsidRDefault="008926A2" w:rsidP="004434B0">
            <w:pPr>
              <w:widowControl w:val="0"/>
              <w:spacing w:line="276" w:lineRule="auto"/>
              <w:rPr>
                <w:rFonts w:asciiTheme="majorHAnsi" w:hAnsiTheme="majorHAnsi" w:cstheme="majorHAnsi"/>
                <w:b/>
              </w:rPr>
            </w:pPr>
            <w:r w:rsidRPr="007309A8">
              <w:rPr>
                <w:rFonts w:asciiTheme="majorHAnsi" w:hAnsiTheme="majorHAnsi" w:cstheme="majorHAnsi"/>
                <w:b/>
              </w:rPr>
              <w:t>* Báo cáo, thảo luận</w:t>
            </w:r>
          </w:p>
          <w:p w14:paraId="6E81D37D" w14:textId="2F8C5A3C" w:rsidR="00936D4B" w:rsidRPr="007309A8" w:rsidRDefault="00936D4B" w:rsidP="004434B0">
            <w:pPr>
              <w:widowControl w:val="0"/>
              <w:spacing w:line="276" w:lineRule="auto"/>
              <w:rPr>
                <w:rFonts w:asciiTheme="majorHAnsi" w:hAnsiTheme="majorHAnsi" w:cstheme="majorHAnsi"/>
                <w:bCs/>
              </w:rPr>
            </w:pPr>
            <w:r w:rsidRPr="007309A8">
              <w:rPr>
                <w:rFonts w:asciiTheme="majorHAnsi" w:hAnsiTheme="majorHAnsi" w:cstheme="majorHAnsi"/>
                <w:bCs/>
              </w:rPr>
              <w:t>- 2 HS lên bảng sửa bài</w:t>
            </w:r>
          </w:p>
          <w:p w14:paraId="3D4A8D98" w14:textId="2CA8D3FD"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936D4B" w:rsidRPr="007309A8">
              <w:rPr>
                <w:bCs/>
              </w:rPr>
              <w:t>HS trao đổi bài chấm chéo vòng tròn trong nhóm</w:t>
            </w:r>
            <w:r w:rsidR="000D0AD2" w:rsidRPr="007309A8">
              <w:rPr>
                <w:bCs/>
              </w:rPr>
              <w:t>. HS còn lại lắng nghe và nhận xét</w:t>
            </w:r>
          </w:p>
          <w:p w14:paraId="7026C740" w14:textId="77777777" w:rsidR="00AD6DBC" w:rsidRPr="007309A8" w:rsidRDefault="008926A2" w:rsidP="004434B0">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1AB6C396" w14:textId="1C911594" w:rsidR="00AD6DBC" w:rsidRPr="007309A8" w:rsidRDefault="008926A2" w:rsidP="004434B0">
            <w:pPr>
              <w:widowControl w:val="0"/>
              <w:spacing w:line="276" w:lineRule="auto"/>
              <w:rPr>
                <w:rFonts w:asciiTheme="majorHAnsi" w:hAnsiTheme="majorHAnsi" w:cstheme="majorHAnsi"/>
                <w:smallCaps/>
              </w:rPr>
            </w:pPr>
            <w:r w:rsidRPr="007309A8">
              <w:rPr>
                <w:rFonts w:asciiTheme="majorHAnsi" w:hAnsiTheme="majorHAnsi" w:cstheme="majorHAnsi"/>
              </w:rPr>
              <w:t>-</w:t>
            </w:r>
            <w:r w:rsidR="000D0AD2" w:rsidRPr="007309A8">
              <w:t xml:space="preserve"> Giáo viên chốt lại lời giải.</w:t>
            </w:r>
          </w:p>
        </w:tc>
        <w:tc>
          <w:tcPr>
            <w:tcW w:w="4678" w:type="dxa"/>
            <w:shd w:val="clear" w:color="auto" w:fill="auto"/>
          </w:tcPr>
          <w:p w14:paraId="679B23BB" w14:textId="05BA4F9F" w:rsidR="00AD6DBC" w:rsidRPr="007309A8" w:rsidRDefault="00936D4B" w:rsidP="004434B0">
            <w:pPr>
              <w:widowControl w:val="0"/>
              <w:spacing w:line="276" w:lineRule="auto"/>
              <w:rPr>
                <w:rFonts w:asciiTheme="majorHAnsi" w:hAnsiTheme="majorHAnsi" w:cstheme="majorHAnsi"/>
              </w:rPr>
            </w:pPr>
            <w:r w:rsidRPr="007309A8">
              <w:rPr>
                <w:rFonts w:asciiTheme="majorHAnsi" w:hAnsiTheme="majorHAnsi" w:cstheme="majorHAnsi"/>
              </w:rPr>
              <w:t>Ví dụ</w:t>
            </w:r>
            <w:r w:rsidR="00FD60F8" w:rsidRPr="007309A8">
              <w:rPr>
                <w:rFonts w:asciiTheme="majorHAnsi" w:hAnsiTheme="majorHAnsi" w:cstheme="majorHAnsi"/>
              </w:rPr>
              <w:t xml:space="preserve"> 1 (sgk/trang</w:t>
            </w:r>
            <w:r w:rsidRPr="007309A8">
              <w:rPr>
                <w:rFonts w:asciiTheme="majorHAnsi" w:hAnsiTheme="majorHAnsi" w:cstheme="majorHAnsi"/>
              </w:rPr>
              <w:t xml:space="preserve"> 83</w:t>
            </w:r>
            <w:r w:rsidR="00FD60F8" w:rsidRPr="007309A8">
              <w:rPr>
                <w:rFonts w:asciiTheme="majorHAnsi" w:hAnsiTheme="majorHAnsi" w:cstheme="majorHAnsi"/>
              </w:rPr>
              <w:t>)</w:t>
            </w:r>
          </w:p>
          <w:p w14:paraId="78D61511" w14:textId="4B0E2C05" w:rsidR="00807EE8" w:rsidRPr="007309A8" w:rsidRDefault="001E7122" w:rsidP="004434B0">
            <w:pPr>
              <w:widowControl w:val="0"/>
              <w:spacing w:line="276" w:lineRule="auto"/>
              <w:jc w:val="center"/>
              <w:rPr>
                <w:rFonts w:asciiTheme="majorHAnsi" w:hAnsiTheme="majorHAnsi" w:cstheme="majorHAnsi"/>
              </w:rPr>
            </w:pPr>
            <w:r w:rsidRPr="007309A8">
              <w:rPr>
                <w:rFonts w:asciiTheme="majorHAnsi" w:hAnsiTheme="majorHAnsi" w:cstheme="majorHAnsi"/>
                <w:noProof/>
              </w:rPr>
              <w:drawing>
                <wp:inline distT="0" distB="0" distL="0" distR="0" wp14:anchorId="79BB9AD3" wp14:editId="2D2F76C8">
                  <wp:extent cx="2508379" cy="1466925"/>
                  <wp:effectExtent l="0" t="0" r="6350" b="0"/>
                  <wp:docPr id="1373165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65562" name=""/>
                          <pic:cNvPicPr/>
                        </pic:nvPicPr>
                        <pic:blipFill>
                          <a:blip r:embed="rId30"/>
                          <a:stretch>
                            <a:fillRect/>
                          </a:stretch>
                        </pic:blipFill>
                        <pic:spPr>
                          <a:xfrm>
                            <a:off x="0" y="0"/>
                            <a:ext cx="2508379" cy="1466925"/>
                          </a:xfrm>
                          <a:prstGeom prst="rect">
                            <a:avLst/>
                          </a:prstGeom>
                        </pic:spPr>
                      </pic:pic>
                    </a:graphicData>
                  </a:graphic>
                </wp:inline>
              </w:drawing>
            </w:r>
          </w:p>
          <w:p w14:paraId="61F3DB3A" w14:textId="12FC684B" w:rsidR="00D56239" w:rsidRPr="007309A8" w:rsidRDefault="00D56239" w:rsidP="004434B0">
            <w:pPr>
              <w:widowControl w:val="0"/>
              <w:spacing w:line="276" w:lineRule="auto"/>
              <w:rPr>
                <w:rFonts w:asciiTheme="majorHAnsi" w:hAnsiTheme="majorHAnsi" w:cstheme="majorHAnsi"/>
              </w:rPr>
            </w:pPr>
            <w:r w:rsidRPr="007309A8">
              <w:rPr>
                <w:rFonts w:asciiTheme="majorHAnsi" w:hAnsiTheme="majorHAnsi" w:cstheme="majorHAnsi"/>
              </w:rPr>
              <w:t xml:space="preserve">Tìm </w:t>
            </w:r>
            <w:r w:rsidR="00B02FF5" w:rsidRPr="007309A8">
              <w:rPr>
                <w:position w:val="-10"/>
              </w:rPr>
              <w:object w:dxaOrig="420" w:dyaOrig="260" w14:anchorId="318E2B67">
                <v:shape id="_x0000_i1036" type="#_x0000_t75" style="width:20.1pt;height:13.4pt" o:ole="">
                  <v:imagedata r:id="rId31" o:title=""/>
                </v:shape>
                <o:OLEObject Type="Embed" ProgID="Equation.DSMT4" ShapeID="_x0000_i1036" DrawAspect="Content" ObjectID="_1787205512" r:id="rId32"/>
              </w:object>
            </w:r>
            <w:r w:rsidR="00B02FF5" w:rsidRPr="007309A8">
              <w:t xml:space="preserve"> t</w:t>
            </w:r>
            <w:r w:rsidRPr="007309A8">
              <w:rPr>
                <w:rFonts w:asciiTheme="majorHAnsi" w:hAnsiTheme="majorHAnsi" w:cstheme="majorHAnsi"/>
              </w:rPr>
              <w:t xml:space="preserve">rong hình </w:t>
            </w:r>
            <w:r w:rsidR="00B02FF5" w:rsidRPr="007309A8">
              <w:rPr>
                <w:rFonts w:asciiTheme="majorHAnsi" w:hAnsiTheme="majorHAnsi" w:cstheme="majorHAnsi"/>
              </w:rPr>
              <w:t>14 (làm tròn kết quả đến hàng phần trăm của centimét).</w:t>
            </w:r>
          </w:p>
          <w:p w14:paraId="5A64B7E3" w14:textId="339E34F9" w:rsidR="00B02FF5" w:rsidRPr="007309A8" w:rsidRDefault="00B02FF5" w:rsidP="004434B0">
            <w:pPr>
              <w:widowControl w:val="0"/>
              <w:spacing w:line="276" w:lineRule="auto"/>
              <w:rPr>
                <w:rFonts w:asciiTheme="majorHAnsi" w:hAnsiTheme="majorHAnsi" w:cstheme="majorHAnsi"/>
              </w:rPr>
            </w:pPr>
            <w:r w:rsidRPr="007309A8">
              <w:rPr>
                <w:rFonts w:asciiTheme="majorHAnsi" w:hAnsiTheme="majorHAnsi" w:cstheme="majorHAnsi"/>
              </w:rPr>
              <w:t>Giải: Từ Hình 14 ta có:</w:t>
            </w:r>
          </w:p>
          <w:p w14:paraId="0D8D1245" w14:textId="072B4C17" w:rsidR="00B02FF5" w:rsidRPr="007309A8" w:rsidRDefault="00B02FF5" w:rsidP="004434B0">
            <w:pPr>
              <w:widowControl w:val="0"/>
              <w:spacing w:line="276" w:lineRule="auto"/>
            </w:pPr>
            <w:r w:rsidRPr="007309A8">
              <w:rPr>
                <w:position w:val="-10"/>
              </w:rPr>
              <w:object w:dxaOrig="2040" w:dyaOrig="320" w14:anchorId="3576C7F6">
                <v:shape id="_x0000_i1037" type="#_x0000_t75" style="width:102.15pt;height:16.75pt" o:ole="">
                  <v:imagedata r:id="rId33" o:title=""/>
                </v:shape>
                <o:OLEObject Type="Embed" ProgID="Equation.DSMT4" ShapeID="_x0000_i1037" DrawAspect="Content" ObjectID="_1787205513" r:id="rId34"/>
              </w:object>
            </w:r>
            <w:r w:rsidRPr="007309A8">
              <w:t>(cm)</w:t>
            </w:r>
          </w:p>
          <w:p w14:paraId="6E1193F9" w14:textId="3B5B7107" w:rsidR="00385902" w:rsidRPr="007309A8" w:rsidRDefault="00385902" w:rsidP="004434B0">
            <w:pPr>
              <w:widowControl w:val="0"/>
              <w:spacing w:line="276" w:lineRule="auto"/>
              <w:rPr>
                <w:rFonts w:asciiTheme="majorHAnsi" w:hAnsiTheme="majorHAnsi" w:cstheme="majorHAnsi"/>
              </w:rPr>
            </w:pPr>
            <w:r w:rsidRPr="007309A8">
              <w:rPr>
                <w:position w:val="-10"/>
              </w:rPr>
              <w:object w:dxaOrig="2000" w:dyaOrig="320" w14:anchorId="68C9AE49">
                <v:shape id="_x0000_i1038" type="#_x0000_t75" style="width:99.65pt;height:16.75pt" o:ole="">
                  <v:imagedata r:id="rId35" o:title=""/>
                </v:shape>
                <o:OLEObject Type="Embed" ProgID="Equation.DSMT4" ShapeID="_x0000_i1038" DrawAspect="Content" ObjectID="_1787205514" r:id="rId36"/>
              </w:object>
            </w:r>
            <w:r w:rsidRPr="007309A8">
              <w:t>(cm)</w:t>
            </w:r>
          </w:p>
          <w:p w14:paraId="379DBC50" w14:textId="78E871C6" w:rsidR="00936D4B" w:rsidRPr="007309A8" w:rsidRDefault="00936D4B" w:rsidP="004434B0">
            <w:pPr>
              <w:widowControl w:val="0"/>
              <w:spacing w:line="276" w:lineRule="auto"/>
              <w:rPr>
                <w:rFonts w:asciiTheme="majorHAnsi" w:hAnsiTheme="majorHAnsi" w:cstheme="majorHAnsi"/>
              </w:rPr>
            </w:pPr>
            <w:r w:rsidRPr="007309A8">
              <w:rPr>
                <w:rFonts w:asciiTheme="majorHAnsi" w:hAnsiTheme="majorHAnsi" w:cstheme="majorHAnsi"/>
              </w:rPr>
              <w:t>Ví dụ 3 (sgk/trang 83)</w:t>
            </w:r>
          </w:p>
          <w:p w14:paraId="257F6983" w14:textId="0D69E394" w:rsidR="00AC60C4" w:rsidRPr="007309A8" w:rsidRDefault="00AC60C4" w:rsidP="004434B0">
            <w:pPr>
              <w:widowControl w:val="0"/>
              <w:spacing w:line="276" w:lineRule="auto"/>
              <w:rPr>
                <w:rFonts w:asciiTheme="majorHAnsi" w:hAnsiTheme="majorHAnsi" w:cstheme="majorHAnsi"/>
              </w:rPr>
            </w:pPr>
            <w:r w:rsidRPr="007309A8">
              <w:rPr>
                <w:rFonts w:asciiTheme="majorHAnsi" w:hAnsiTheme="majorHAnsi" w:cstheme="majorHAnsi"/>
                <w:noProof/>
              </w:rPr>
              <w:drawing>
                <wp:inline distT="0" distB="0" distL="0" distR="0" wp14:anchorId="324C691A" wp14:editId="2450C4DF">
                  <wp:extent cx="1941030" cy="1555750"/>
                  <wp:effectExtent l="0" t="0" r="2540" b="6350"/>
                  <wp:docPr id="891311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11777" name=""/>
                          <pic:cNvPicPr/>
                        </pic:nvPicPr>
                        <pic:blipFill>
                          <a:blip r:embed="rId37"/>
                          <a:stretch>
                            <a:fillRect/>
                          </a:stretch>
                        </pic:blipFill>
                        <pic:spPr>
                          <a:xfrm>
                            <a:off x="0" y="0"/>
                            <a:ext cx="1942741" cy="1557122"/>
                          </a:xfrm>
                          <a:prstGeom prst="rect">
                            <a:avLst/>
                          </a:prstGeom>
                        </pic:spPr>
                      </pic:pic>
                    </a:graphicData>
                  </a:graphic>
                </wp:inline>
              </w:drawing>
            </w:r>
          </w:p>
          <w:p w14:paraId="139B9F61" w14:textId="77777777" w:rsidR="00887CA0" w:rsidRPr="007309A8" w:rsidRDefault="00887CA0" w:rsidP="004434B0">
            <w:pPr>
              <w:widowControl w:val="0"/>
              <w:spacing w:line="276" w:lineRule="auto"/>
            </w:pPr>
            <w:r w:rsidRPr="007309A8">
              <w:rPr>
                <w:rFonts w:asciiTheme="majorHAnsi" w:hAnsiTheme="majorHAnsi" w:cstheme="majorHAnsi"/>
              </w:rPr>
              <w:t xml:space="preserve">a) Vì tam giác </w:t>
            </w:r>
            <w:r w:rsidRPr="007309A8">
              <w:rPr>
                <w:position w:val="-4"/>
              </w:rPr>
              <w:object w:dxaOrig="560" w:dyaOrig="260" w14:anchorId="5E4C34A9">
                <v:shape id="_x0000_i1039" type="#_x0000_t75" style="width:27.65pt;height:13.4pt" o:ole="">
                  <v:imagedata r:id="rId38" o:title=""/>
                </v:shape>
                <o:OLEObject Type="Embed" ProgID="Equation.DSMT4" ShapeID="_x0000_i1039" DrawAspect="Content" ObjectID="_1787205515" r:id="rId39"/>
              </w:object>
            </w:r>
            <w:r w:rsidRPr="007309A8">
              <w:t xml:space="preserve"> vuông tại </w:t>
            </w:r>
            <w:r w:rsidRPr="007309A8">
              <w:rPr>
                <w:position w:val="-4"/>
              </w:rPr>
              <w:object w:dxaOrig="279" w:dyaOrig="260" w14:anchorId="7275F874">
                <v:shape id="_x0000_i1040" type="#_x0000_t75" style="width:14.25pt;height:13.4pt" o:ole="">
                  <v:imagedata r:id="rId40" o:title=""/>
                </v:shape>
                <o:OLEObject Type="Embed" ProgID="Equation.DSMT4" ShapeID="_x0000_i1040" DrawAspect="Content" ObjectID="_1787205516" r:id="rId41"/>
              </w:object>
            </w:r>
            <w:r w:rsidRPr="007309A8">
              <w:t xml:space="preserve"> nên </w:t>
            </w:r>
          </w:p>
          <w:p w14:paraId="3505F3AD" w14:textId="77777777" w:rsidR="00887CA0" w:rsidRPr="007309A8" w:rsidRDefault="00887CA0" w:rsidP="004434B0">
            <w:pPr>
              <w:widowControl w:val="0"/>
              <w:spacing w:line="276" w:lineRule="auto"/>
            </w:pPr>
            <w:r w:rsidRPr="007309A8">
              <w:rPr>
                <w:position w:val="-6"/>
              </w:rPr>
              <w:object w:dxaOrig="1540" w:dyaOrig="279" w14:anchorId="1B361EED">
                <v:shape id="_x0000_i1041" type="#_x0000_t75" style="width:77pt;height:14.25pt" o:ole="">
                  <v:imagedata r:id="rId42" o:title=""/>
                </v:shape>
                <o:OLEObject Type="Embed" ProgID="Equation.DSMT4" ShapeID="_x0000_i1041" DrawAspect="Content" ObjectID="_1787205517" r:id="rId43"/>
              </w:object>
            </w:r>
          </w:p>
          <w:p w14:paraId="5FC75395" w14:textId="5DDEA4A5" w:rsidR="00887CA0" w:rsidRPr="007309A8" w:rsidRDefault="00887CA0" w:rsidP="004434B0">
            <w:pPr>
              <w:widowControl w:val="0"/>
              <w:spacing w:line="276" w:lineRule="auto"/>
            </w:pPr>
            <w:r w:rsidRPr="007309A8">
              <w:rPr>
                <w:rFonts w:asciiTheme="majorHAnsi" w:hAnsiTheme="majorHAnsi" w:cstheme="majorHAnsi"/>
              </w:rPr>
              <w:t xml:space="preserve">b) Vì tam giác </w:t>
            </w:r>
            <w:r w:rsidRPr="007309A8">
              <w:rPr>
                <w:position w:val="-6"/>
              </w:rPr>
              <w:object w:dxaOrig="600" w:dyaOrig="279" w14:anchorId="11F0CC69">
                <v:shape id="_x0000_i1042" type="#_x0000_t75" style="width:30.15pt;height:14.25pt" o:ole="">
                  <v:imagedata r:id="rId44" o:title=""/>
                </v:shape>
                <o:OLEObject Type="Embed" ProgID="Equation.DSMT4" ShapeID="_x0000_i1042" DrawAspect="Content" ObjectID="_1787205518" r:id="rId45"/>
              </w:object>
            </w:r>
            <w:r w:rsidRPr="007309A8">
              <w:t xml:space="preserve"> vuông tại </w:t>
            </w:r>
            <w:r w:rsidRPr="007309A8">
              <w:rPr>
                <w:position w:val="-4"/>
              </w:rPr>
              <w:object w:dxaOrig="279" w:dyaOrig="260" w14:anchorId="4324D6B0">
                <v:shape id="_x0000_i1043" type="#_x0000_t75" style="width:14.25pt;height:13.4pt" o:ole="">
                  <v:imagedata r:id="rId40" o:title=""/>
                </v:shape>
                <o:OLEObject Type="Embed" ProgID="Equation.DSMT4" ShapeID="_x0000_i1043" DrawAspect="Content" ObjectID="_1787205519" r:id="rId46"/>
              </w:object>
            </w:r>
            <w:r w:rsidRPr="007309A8">
              <w:t xml:space="preserve"> nên </w:t>
            </w:r>
          </w:p>
          <w:p w14:paraId="7CDE69A5" w14:textId="4ECA13FA" w:rsidR="00887CA0" w:rsidRPr="007309A8" w:rsidRDefault="00887CA0" w:rsidP="004434B0">
            <w:pPr>
              <w:widowControl w:val="0"/>
              <w:spacing w:line="276" w:lineRule="auto"/>
            </w:pPr>
            <w:r w:rsidRPr="007309A8">
              <w:rPr>
                <w:position w:val="-6"/>
              </w:rPr>
              <w:object w:dxaOrig="1579" w:dyaOrig="279" w14:anchorId="3BFC07F5">
                <v:shape id="_x0000_i1044" type="#_x0000_t75" style="width:79.55pt;height:14.25pt" o:ole="">
                  <v:imagedata r:id="rId47" o:title=""/>
                </v:shape>
                <o:OLEObject Type="Embed" ProgID="Equation.DSMT4" ShapeID="_x0000_i1044" DrawAspect="Content" ObjectID="_1787205520" r:id="rId48"/>
              </w:object>
            </w:r>
          </w:p>
          <w:p w14:paraId="588DD0E0" w14:textId="1C13A0D0" w:rsidR="00887CA0" w:rsidRPr="007309A8" w:rsidRDefault="00887CA0" w:rsidP="004434B0">
            <w:pPr>
              <w:widowControl w:val="0"/>
              <w:spacing w:line="276" w:lineRule="auto"/>
            </w:pPr>
            <w:r w:rsidRPr="007309A8">
              <w:t>Ta có:</w:t>
            </w:r>
          </w:p>
          <w:p w14:paraId="69050D3F" w14:textId="6914F46D" w:rsidR="00887CA0" w:rsidRPr="007309A8" w:rsidRDefault="00887CA0" w:rsidP="004434B0">
            <w:pPr>
              <w:widowControl w:val="0"/>
              <w:spacing w:line="276" w:lineRule="auto"/>
            </w:pPr>
            <w:r w:rsidRPr="007309A8">
              <w:rPr>
                <w:position w:val="-6"/>
              </w:rPr>
              <w:object w:dxaOrig="1540" w:dyaOrig="279" w14:anchorId="5FA42A6F">
                <v:shape id="_x0000_i1045" type="#_x0000_t75" style="width:77pt;height:14.25pt" o:ole="">
                  <v:imagedata r:id="rId42" o:title=""/>
                </v:shape>
                <o:OLEObject Type="Embed" ProgID="Equation.DSMT4" ShapeID="_x0000_i1045" DrawAspect="Content" ObjectID="_1787205521" r:id="rId49"/>
              </w:object>
            </w:r>
            <w:r w:rsidRPr="007309A8">
              <w:t xml:space="preserve"> và </w:t>
            </w:r>
            <w:r w:rsidRPr="007309A8">
              <w:rPr>
                <w:position w:val="-6"/>
              </w:rPr>
              <w:object w:dxaOrig="1579" w:dyaOrig="279" w14:anchorId="2E3E3043">
                <v:shape id="_x0000_i1046" type="#_x0000_t75" style="width:79.55pt;height:14.25pt" o:ole="">
                  <v:imagedata r:id="rId47" o:title=""/>
                </v:shape>
                <o:OLEObject Type="Embed" ProgID="Equation.DSMT4" ShapeID="_x0000_i1046" DrawAspect="Content" ObjectID="_1787205522" r:id="rId50"/>
              </w:object>
            </w:r>
            <w:r w:rsidRPr="007309A8">
              <w:t>nên</w:t>
            </w:r>
          </w:p>
          <w:p w14:paraId="707A032B" w14:textId="2089CE61" w:rsidR="0093703E" w:rsidRPr="007309A8" w:rsidRDefault="00887CA0" w:rsidP="004434B0">
            <w:pPr>
              <w:widowControl w:val="0"/>
              <w:spacing w:line="276" w:lineRule="auto"/>
            </w:pPr>
            <w:r w:rsidRPr="007309A8">
              <w:rPr>
                <w:position w:val="-6"/>
              </w:rPr>
              <w:object w:dxaOrig="2060" w:dyaOrig="279" w14:anchorId="53F4948F">
                <v:shape id="_x0000_i1047" type="#_x0000_t75" style="width:103pt;height:14.25pt" o:ole="">
                  <v:imagedata r:id="rId51" o:title=""/>
                </v:shape>
                <o:OLEObject Type="Embed" ProgID="Equation.DSMT4" ShapeID="_x0000_i1047" DrawAspect="Content" ObjectID="_1787205523" r:id="rId52"/>
              </w:object>
            </w:r>
          </w:p>
        </w:tc>
      </w:tr>
      <w:tr w:rsidR="007309A8" w:rsidRPr="007309A8" w14:paraId="28222C67" w14:textId="77777777" w:rsidTr="004434B0">
        <w:tc>
          <w:tcPr>
            <w:tcW w:w="4820" w:type="dxa"/>
            <w:shd w:val="clear" w:color="auto" w:fill="auto"/>
          </w:tcPr>
          <w:p w14:paraId="3AFA38DA" w14:textId="615D6ED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t>* GV giao nhiệm vụ học tập 4</w:t>
            </w:r>
          </w:p>
          <w:p w14:paraId="2C63D6F7" w14:textId="282E1228" w:rsidR="006A39A0" w:rsidRPr="007309A8" w:rsidRDefault="006A39A0" w:rsidP="004434B0">
            <w:pPr>
              <w:widowControl w:val="0"/>
              <w:spacing w:before="60" w:after="60"/>
              <w:jc w:val="both"/>
            </w:pPr>
            <w:r w:rsidRPr="007309A8">
              <w:rPr>
                <w:rFonts w:asciiTheme="majorHAnsi" w:hAnsiTheme="majorHAnsi" w:cstheme="majorHAnsi"/>
              </w:rPr>
              <w:t xml:space="preserve">- </w:t>
            </w:r>
            <w:r w:rsidRPr="007309A8">
              <w:t xml:space="preserve">Gv cho hoạt động theo </w:t>
            </w:r>
            <w:r w:rsidR="00484CC4" w:rsidRPr="007309A8">
              <w:t>cá nhân</w:t>
            </w:r>
            <w:r w:rsidRPr="007309A8">
              <w:t xml:space="preserve"> HĐ2 trong thời gian </w:t>
            </w:r>
            <w:r w:rsidR="00484CC4" w:rsidRPr="007309A8">
              <w:t>2</w:t>
            </w:r>
            <w:r w:rsidRPr="007309A8">
              <w:t xml:space="preserve"> phút.</w:t>
            </w:r>
          </w:p>
          <w:p w14:paraId="0D3A9E6C" w14:textId="7777777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lastRenderedPageBreak/>
              <w:t>* HS thực hiện nhiệm vụ</w:t>
            </w:r>
          </w:p>
          <w:p w14:paraId="1CDC3CCD" w14:textId="0C537F0D" w:rsidR="006A39A0" w:rsidRPr="007309A8" w:rsidRDefault="006A39A0" w:rsidP="004434B0">
            <w:pPr>
              <w:shd w:val="clear" w:color="auto" w:fill="FFFF00"/>
              <w:spacing w:before="60" w:after="60"/>
              <w:jc w:val="both"/>
            </w:pPr>
            <w:r w:rsidRPr="007309A8">
              <w:rPr>
                <w:rFonts w:asciiTheme="majorHAnsi" w:hAnsiTheme="majorHAnsi" w:cstheme="majorHAnsi"/>
              </w:rPr>
              <w:t xml:space="preserve">- </w:t>
            </w:r>
            <w:r w:rsidRPr="007309A8">
              <w:t xml:space="preserve">Học sinh hoạt động </w:t>
            </w:r>
            <w:r w:rsidR="00484CC4" w:rsidRPr="007309A8">
              <w:t>cá nhân</w:t>
            </w:r>
            <w:r w:rsidRPr="007309A8">
              <w:t xml:space="preserve"> thực hiện nhiệm vụ trên</w:t>
            </w:r>
            <w:r w:rsidR="00502925" w:rsidRPr="007309A8">
              <w:t>.</w:t>
            </w:r>
          </w:p>
          <w:p w14:paraId="4815345A" w14:textId="7777777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70863D27" w14:textId="0EC01A4C" w:rsidR="006A39A0" w:rsidRPr="007309A8" w:rsidRDefault="006A39A0" w:rsidP="004434B0">
            <w:pPr>
              <w:shd w:val="clear" w:color="auto" w:fill="FFFF00"/>
              <w:spacing w:before="60" w:after="60"/>
              <w:jc w:val="both"/>
              <w:rPr>
                <w:bCs/>
              </w:rPr>
            </w:pPr>
            <w:r w:rsidRPr="007309A8">
              <w:rPr>
                <w:rFonts w:asciiTheme="majorHAnsi" w:hAnsiTheme="majorHAnsi" w:cstheme="majorHAnsi"/>
              </w:rPr>
              <w:t xml:space="preserve">- </w:t>
            </w:r>
            <w:r w:rsidRPr="007309A8">
              <w:rPr>
                <w:bCs/>
              </w:rPr>
              <w:t xml:space="preserve">Gọi </w:t>
            </w:r>
            <w:r w:rsidR="00484CC4" w:rsidRPr="007309A8">
              <w:rPr>
                <w:bCs/>
              </w:rPr>
              <w:t>2</w:t>
            </w:r>
            <w:r w:rsidRPr="007309A8">
              <w:rPr>
                <w:bCs/>
              </w:rPr>
              <w:t xml:space="preserve"> </w:t>
            </w:r>
            <w:r w:rsidR="00484CC4" w:rsidRPr="007309A8">
              <w:rPr>
                <w:bCs/>
              </w:rPr>
              <w:t>học sinh</w:t>
            </w:r>
            <w:r w:rsidRPr="007309A8">
              <w:rPr>
                <w:bCs/>
              </w:rPr>
              <w:t xml:space="preserve"> nêu câu trả lời của mình. Các nhóm còn lại nhận xét.</w:t>
            </w:r>
          </w:p>
          <w:p w14:paraId="68E506EA" w14:textId="7777777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354721B0" w14:textId="77777777" w:rsidR="006A39A0" w:rsidRPr="007309A8" w:rsidRDefault="006A39A0" w:rsidP="004434B0">
            <w:pPr>
              <w:widowControl w:val="0"/>
              <w:spacing w:line="276" w:lineRule="auto"/>
              <w:rPr>
                <w:rFonts w:asciiTheme="majorHAnsi" w:hAnsiTheme="majorHAnsi" w:cstheme="majorHAnsi"/>
                <w:smallCaps/>
              </w:rPr>
            </w:pPr>
            <w:r w:rsidRPr="007309A8">
              <w:rPr>
                <w:rFonts w:asciiTheme="majorHAnsi" w:hAnsiTheme="majorHAnsi" w:cstheme="majorHAnsi"/>
              </w:rPr>
              <w:t>-</w:t>
            </w:r>
            <w:r w:rsidRPr="007309A8">
              <w:t xml:space="preserve"> Giáo viên chốt lại.</w:t>
            </w:r>
          </w:p>
        </w:tc>
        <w:tc>
          <w:tcPr>
            <w:tcW w:w="4678" w:type="dxa"/>
            <w:shd w:val="clear" w:color="auto" w:fill="auto"/>
          </w:tcPr>
          <w:p w14:paraId="04E43F3F" w14:textId="401792A7" w:rsidR="006A39A0" w:rsidRPr="007309A8" w:rsidRDefault="006A39A0" w:rsidP="004434B0">
            <w:pPr>
              <w:widowControl w:val="0"/>
              <w:spacing w:line="276" w:lineRule="auto"/>
              <w:jc w:val="both"/>
              <w:rPr>
                <w:rFonts w:asciiTheme="majorHAnsi" w:hAnsiTheme="majorHAnsi" w:cstheme="majorHAnsi"/>
                <w:b/>
                <w:bCs/>
              </w:rPr>
            </w:pPr>
            <w:r w:rsidRPr="007309A8">
              <w:rPr>
                <w:rFonts w:asciiTheme="majorHAnsi" w:hAnsiTheme="majorHAnsi" w:cstheme="majorHAnsi"/>
                <w:b/>
                <w:bCs/>
              </w:rPr>
              <w:lastRenderedPageBreak/>
              <w:t>2. Tính cạnh góc vuông theo cạnh góc vuông còn lại và tỉ số lượng giác của góc nhọn.</w:t>
            </w:r>
          </w:p>
          <w:p w14:paraId="435B135A" w14:textId="2D09504F"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rPr>
              <w:t xml:space="preserve">Hoạt động </w:t>
            </w:r>
            <w:r w:rsidR="00502925" w:rsidRPr="007309A8">
              <w:rPr>
                <w:rFonts w:asciiTheme="majorHAnsi" w:hAnsiTheme="majorHAnsi" w:cstheme="majorHAnsi"/>
              </w:rPr>
              <w:t>2</w:t>
            </w:r>
            <w:r w:rsidRPr="007309A8">
              <w:rPr>
                <w:rFonts w:asciiTheme="majorHAnsi" w:hAnsiTheme="majorHAnsi" w:cstheme="majorHAnsi"/>
              </w:rPr>
              <w:t xml:space="preserve"> (sgk/trang 8</w:t>
            </w:r>
            <w:r w:rsidR="00502925" w:rsidRPr="007309A8">
              <w:rPr>
                <w:rFonts w:asciiTheme="majorHAnsi" w:hAnsiTheme="majorHAnsi" w:cstheme="majorHAnsi"/>
              </w:rPr>
              <w:t>4</w:t>
            </w:r>
            <w:r w:rsidRPr="007309A8">
              <w:rPr>
                <w:rFonts w:asciiTheme="majorHAnsi" w:hAnsiTheme="majorHAnsi" w:cstheme="majorHAnsi"/>
              </w:rPr>
              <w:t>)</w:t>
            </w:r>
          </w:p>
          <w:p w14:paraId="44FC8242" w14:textId="10EE3BC5" w:rsidR="00502925" w:rsidRPr="007309A8" w:rsidRDefault="006E2DC2" w:rsidP="004434B0">
            <w:pPr>
              <w:widowControl w:val="0"/>
              <w:spacing w:line="276" w:lineRule="auto"/>
              <w:jc w:val="center"/>
              <w:rPr>
                <w:rFonts w:asciiTheme="majorHAnsi" w:hAnsiTheme="majorHAnsi" w:cstheme="majorHAnsi"/>
              </w:rPr>
            </w:pPr>
            <w:r w:rsidRPr="007309A8">
              <w:rPr>
                <w:rFonts w:asciiTheme="majorHAnsi" w:hAnsiTheme="majorHAnsi" w:cstheme="majorHAnsi"/>
                <w:noProof/>
              </w:rPr>
              <w:lastRenderedPageBreak/>
              <w:drawing>
                <wp:inline distT="0" distB="0" distL="0" distR="0" wp14:anchorId="1E77C03F" wp14:editId="7316F5E5">
                  <wp:extent cx="1752600" cy="1387058"/>
                  <wp:effectExtent l="0" t="0" r="0" b="3810"/>
                  <wp:docPr id="561939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294300" name=""/>
                          <pic:cNvPicPr/>
                        </pic:nvPicPr>
                        <pic:blipFill>
                          <a:blip r:embed="rId19"/>
                          <a:stretch>
                            <a:fillRect/>
                          </a:stretch>
                        </pic:blipFill>
                        <pic:spPr>
                          <a:xfrm>
                            <a:off x="0" y="0"/>
                            <a:ext cx="1754349" cy="1388442"/>
                          </a:xfrm>
                          <a:prstGeom prst="rect">
                            <a:avLst/>
                          </a:prstGeom>
                        </pic:spPr>
                      </pic:pic>
                    </a:graphicData>
                  </a:graphic>
                </wp:inline>
              </w:drawing>
            </w:r>
          </w:p>
          <w:p w14:paraId="261DF066" w14:textId="77777777" w:rsidR="00502925" w:rsidRPr="007309A8" w:rsidRDefault="00502925" w:rsidP="004434B0">
            <w:pPr>
              <w:widowControl w:val="0"/>
              <w:spacing w:line="252" w:lineRule="auto"/>
              <w:jc w:val="both"/>
            </w:pPr>
            <w:r w:rsidRPr="007309A8">
              <w:rPr>
                <w:position w:val="-24"/>
              </w:rPr>
              <w:object w:dxaOrig="1200" w:dyaOrig="620" w14:anchorId="595AAC02">
                <v:shape id="_x0000_i1048" type="#_x0000_t75" style="width:60.3pt;height:31pt" o:ole="">
                  <v:imagedata r:id="rId53" o:title=""/>
                </v:shape>
                <o:OLEObject Type="Embed" ProgID="Equation.DSMT4" ShapeID="_x0000_i1048" DrawAspect="Content" ObjectID="_1787205524" r:id="rId54"/>
              </w:object>
            </w:r>
            <w:r w:rsidRPr="007309A8">
              <w:t xml:space="preserve"> ; </w:t>
            </w:r>
            <w:r w:rsidRPr="007309A8">
              <w:rPr>
                <w:position w:val="-24"/>
              </w:rPr>
              <w:object w:dxaOrig="1180" w:dyaOrig="620" w14:anchorId="0685A33E">
                <v:shape id="_x0000_i1049" type="#_x0000_t75" style="width:58.6pt;height:31pt" o:ole="">
                  <v:imagedata r:id="rId55" o:title=""/>
                </v:shape>
                <o:OLEObject Type="Embed" ProgID="Equation.DSMT4" ShapeID="_x0000_i1049" DrawAspect="Content" ObjectID="_1787205525" r:id="rId56"/>
              </w:object>
            </w:r>
          </w:p>
          <w:p w14:paraId="659C4B66" w14:textId="77777777" w:rsidR="00502925" w:rsidRPr="007309A8" w:rsidRDefault="00502925" w:rsidP="004434B0">
            <w:pPr>
              <w:widowControl w:val="0"/>
              <w:spacing w:line="252" w:lineRule="auto"/>
              <w:jc w:val="both"/>
            </w:pPr>
            <w:r w:rsidRPr="007309A8">
              <w:rPr>
                <w:position w:val="-6"/>
              </w:rPr>
              <w:object w:dxaOrig="1540" w:dyaOrig="279" w14:anchorId="4FD4452F">
                <v:shape id="_x0000_i1050" type="#_x0000_t75" style="width:77pt;height:14.25pt" o:ole="">
                  <v:imagedata r:id="rId57" o:title=""/>
                </v:shape>
                <o:OLEObject Type="Embed" ProgID="Equation.DSMT4" ShapeID="_x0000_i1050" DrawAspect="Content" ObjectID="_1787205526" r:id="rId58"/>
              </w:object>
            </w:r>
          </w:p>
          <w:p w14:paraId="380579CC" w14:textId="77777777" w:rsidR="00502925" w:rsidRPr="007309A8" w:rsidRDefault="00502925" w:rsidP="004434B0">
            <w:pPr>
              <w:widowControl w:val="0"/>
              <w:spacing w:line="252" w:lineRule="auto"/>
              <w:jc w:val="both"/>
            </w:pPr>
            <w:r w:rsidRPr="007309A8">
              <w:rPr>
                <w:position w:val="-6"/>
              </w:rPr>
              <w:object w:dxaOrig="1540" w:dyaOrig="279" w14:anchorId="1D6EF6BD">
                <v:shape id="_x0000_i1051" type="#_x0000_t75" style="width:77pt;height:14.25pt" o:ole="">
                  <v:imagedata r:id="rId59" o:title=""/>
                </v:shape>
                <o:OLEObject Type="Embed" ProgID="Equation.DSMT4" ShapeID="_x0000_i1051" DrawAspect="Content" ObjectID="_1787205527" r:id="rId60"/>
              </w:object>
            </w:r>
          </w:p>
          <w:p w14:paraId="180237C5" w14:textId="77777777" w:rsidR="006A39A0" w:rsidRPr="007309A8" w:rsidRDefault="006A39A0" w:rsidP="004434B0">
            <w:pPr>
              <w:widowControl w:val="0"/>
              <w:spacing w:line="276" w:lineRule="auto"/>
              <w:rPr>
                <w:rFonts w:asciiTheme="majorHAnsi" w:hAnsiTheme="majorHAnsi" w:cstheme="majorHAnsi"/>
              </w:rPr>
            </w:pPr>
          </w:p>
        </w:tc>
      </w:tr>
      <w:tr w:rsidR="007309A8" w:rsidRPr="007309A8" w14:paraId="3789EC18" w14:textId="77777777" w:rsidTr="004434B0">
        <w:tc>
          <w:tcPr>
            <w:tcW w:w="4820" w:type="dxa"/>
            <w:shd w:val="clear" w:color="auto" w:fill="auto"/>
          </w:tcPr>
          <w:p w14:paraId="420E28DC" w14:textId="1D18704A"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lastRenderedPageBreak/>
              <w:t>* GV giao nhiệm vụ học tập 5</w:t>
            </w:r>
          </w:p>
          <w:p w14:paraId="344257AA" w14:textId="54F5483F" w:rsidR="006A39A0" w:rsidRPr="007309A8" w:rsidRDefault="006A39A0" w:rsidP="004434B0">
            <w:pPr>
              <w:widowControl w:val="0"/>
              <w:spacing w:before="60" w:after="60"/>
              <w:jc w:val="both"/>
            </w:pPr>
            <w:r w:rsidRPr="007309A8">
              <w:t>- HS theo dõi, hoạt động cá nhân đọc định lí sgk trang 84.</w:t>
            </w:r>
          </w:p>
          <w:p w14:paraId="7029E321" w14:textId="7777777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11FB690B" w14:textId="77777777" w:rsidR="006A39A0" w:rsidRPr="007309A8" w:rsidRDefault="006A39A0" w:rsidP="004434B0">
            <w:pPr>
              <w:spacing w:before="60" w:after="60"/>
              <w:jc w:val="both"/>
            </w:pPr>
            <w:r w:rsidRPr="007309A8">
              <w:t>- Học sinh hoạt động cá nhân thực hiện nhiệm vụ trên.</w:t>
            </w:r>
          </w:p>
          <w:p w14:paraId="74F98ECE" w14:textId="7777777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24E85D70" w14:textId="77777777" w:rsidR="006A39A0" w:rsidRPr="007309A8" w:rsidRDefault="006A39A0" w:rsidP="004434B0">
            <w:pPr>
              <w:spacing w:before="60" w:after="60"/>
              <w:jc w:val="both"/>
              <w:rPr>
                <w:bCs/>
              </w:rPr>
            </w:pPr>
            <w:r w:rsidRPr="007309A8">
              <w:rPr>
                <w:rFonts w:asciiTheme="majorHAnsi" w:hAnsiTheme="majorHAnsi" w:cstheme="majorHAnsi"/>
              </w:rPr>
              <w:t xml:space="preserve">- </w:t>
            </w:r>
            <w:r w:rsidRPr="007309A8">
              <w:rPr>
                <w:bCs/>
              </w:rPr>
              <w:t>Gv: Gọi một vài HS đọc còn lại lắng nghe và theo dõi</w:t>
            </w:r>
          </w:p>
          <w:p w14:paraId="01555B0C" w14:textId="7777777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4292882B" w14:textId="77777777" w:rsidR="006A39A0" w:rsidRPr="007309A8" w:rsidRDefault="006A39A0" w:rsidP="004434B0">
            <w:pPr>
              <w:widowControl w:val="0"/>
              <w:spacing w:line="276" w:lineRule="auto"/>
              <w:rPr>
                <w:rFonts w:asciiTheme="majorHAnsi" w:hAnsiTheme="majorHAnsi" w:cstheme="majorHAnsi"/>
                <w:smallCaps/>
              </w:rPr>
            </w:pPr>
            <w:r w:rsidRPr="007309A8">
              <w:rPr>
                <w:rFonts w:asciiTheme="majorHAnsi" w:hAnsiTheme="majorHAnsi" w:cstheme="majorHAnsi"/>
              </w:rPr>
              <w:t>-</w:t>
            </w:r>
            <w:r w:rsidRPr="007309A8">
              <w:t xml:space="preserve"> GV: Nhấn mạnh định lí.</w:t>
            </w:r>
          </w:p>
        </w:tc>
        <w:tc>
          <w:tcPr>
            <w:tcW w:w="4678" w:type="dxa"/>
            <w:shd w:val="clear" w:color="auto" w:fill="auto"/>
          </w:tcPr>
          <w:p w14:paraId="7D2C0665" w14:textId="77777777" w:rsidR="006A39A0" w:rsidRPr="007309A8" w:rsidRDefault="006A39A0" w:rsidP="004434B0">
            <w:pPr>
              <w:widowControl w:val="0"/>
              <w:spacing w:line="276" w:lineRule="auto"/>
              <w:rPr>
                <w:rFonts w:asciiTheme="majorHAnsi" w:hAnsiTheme="majorHAnsi" w:cstheme="majorHAnsi"/>
              </w:rPr>
            </w:pPr>
            <w:r w:rsidRPr="007309A8">
              <w:rPr>
                <w:rFonts w:asciiTheme="majorHAnsi" w:hAnsiTheme="majorHAnsi" w:cstheme="majorHAnsi"/>
              </w:rPr>
              <w:t>Định lí (sgk/trang 84)</w:t>
            </w:r>
          </w:p>
          <w:p w14:paraId="3ADF22FC" w14:textId="77777777" w:rsidR="00887CA0" w:rsidRPr="007309A8" w:rsidRDefault="00887CA0" w:rsidP="004434B0">
            <w:pPr>
              <w:widowControl w:val="0"/>
              <w:spacing w:line="276" w:lineRule="auto"/>
              <w:jc w:val="both"/>
              <w:rPr>
                <w:rFonts w:asciiTheme="majorHAnsi" w:hAnsiTheme="majorHAnsi" w:cstheme="majorHAnsi"/>
              </w:rPr>
            </w:pPr>
            <w:r w:rsidRPr="007309A8">
              <w:rPr>
                <w:rFonts w:asciiTheme="majorHAnsi" w:hAnsiTheme="majorHAnsi" w:cstheme="majorHAnsi"/>
              </w:rPr>
              <w:t>Trong tam giác vuông, mỗi cạnh góc vuông bằng cạnh góc vuông kia nhân với tang của góc đối hoặc nhân với cotang của góc kề.</w:t>
            </w:r>
          </w:p>
          <w:p w14:paraId="0A7EA4EE" w14:textId="2A2ED3FE" w:rsidR="00887CA0" w:rsidRPr="007309A8" w:rsidRDefault="00887CA0" w:rsidP="004434B0">
            <w:pPr>
              <w:widowControl w:val="0"/>
              <w:spacing w:line="276" w:lineRule="auto"/>
              <w:rPr>
                <w:rFonts w:asciiTheme="majorHAnsi" w:hAnsiTheme="majorHAnsi" w:cstheme="majorHAnsi"/>
              </w:rPr>
            </w:pPr>
            <w:r w:rsidRPr="007309A8">
              <w:rPr>
                <w:position w:val="-26"/>
              </w:rPr>
              <w:object w:dxaOrig="2680" w:dyaOrig="639" w14:anchorId="00071149">
                <v:shape id="_x0000_i1052" type="#_x0000_t75" style="width:134.8pt;height:31.8pt" o:ole="">
                  <v:imagedata r:id="rId61" o:title=""/>
                </v:shape>
                <o:OLEObject Type="Embed" ProgID="Equation.DSMT4" ShapeID="_x0000_i1052" DrawAspect="Content" ObjectID="_1787205528" r:id="rId62"/>
              </w:object>
            </w:r>
            <w:r w:rsidRPr="007309A8">
              <w:rPr>
                <w:rFonts w:asciiTheme="majorHAnsi" w:hAnsiTheme="majorHAnsi" w:cstheme="majorHAnsi"/>
              </w:rPr>
              <w:t xml:space="preserve">  </w:t>
            </w:r>
          </w:p>
        </w:tc>
      </w:tr>
      <w:tr w:rsidR="007309A8" w:rsidRPr="007309A8" w14:paraId="0E2758EA" w14:textId="77777777" w:rsidTr="004434B0">
        <w:tc>
          <w:tcPr>
            <w:tcW w:w="4820" w:type="dxa"/>
            <w:shd w:val="clear" w:color="auto" w:fill="auto"/>
          </w:tcPr>
          <w:p w14:paraId="434FF940"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b/>
              </w:rPr>
              <w:t>* GV giao nhiệm vụ học tập</w:t>
            </w:r>
          </w:p>
          <w:p w14:paraId="6E19D933"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rPr>
              <w:t>- GV cho HS tìm hiểu ví dụ 5 SGK</w:t>
            </w:r>
          </w:p>
          <w:p w14:paraId="70AE6845"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6DE30AE3"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rPr>
              <w:t>- HS hoạt động cá nhân tìm hiểu</w:t>
            </w:r>
          </w:p>
          <w:p w14:paraId="3A258EFE"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4DEB68BC"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rPr>
              <w:t>- Gv – HS vấn đáp tìm hiểu ví dụ 5</w:t>
            </w:r>
          </w:p>
          <w:p w14:paraId="5B1DD28E"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22237EC2" w14:textId="77777777" w:rsidR="004434B0" w:rsidRPr="007309A8" w:rsidRDefault="004434B0" w:rsidP="004434B0">
            <w:pPr>
              <w:widowControl w:val="0"/>
              <w:spacing w:line="276" w:lineRule="auto"/>
              <w:rPr>
                <w:rFonts w:asciiTheme="majorHAnsi" w:hAnsiTheme="majorHAnsi" w:cstheme="majorHAnsi"/>
                <w:smallCaps/>
              </w:rPr>
            </w:pPr>
            <w:r w:rsidRPr="007309A8">
              <w:rPr>
                <w:rFonts w:asciiTheme="majorHAnsi" w:hAnsiTheme="majorHAnsi" w:cstheme="majorHAnsi"/>
              </w:rPr>
              <w:t>- GV chốt kiến thức</w:t>
            </w:r>
          </w:p>
        </w:tc>
        <w:tc>
          <w:tcPr>
            <w:tcW w:w="4673" w:type="dxa"/>
            <w:shd w:val="clear" w:color="auto" w:fill="auto"/>
          </w:tcPr>
          <w:p w14:paraId="46C2A4E7" w14:textId="77777777" w:rsidR="004434B0" w:rsidRPr="007309A8" w:rsidRDefault="004434B0" w:rsidP="004434B0">
            <w:pPr>
              <w:widowControl w:val="0"/>
              <w:spacing w:line="276" w:lineRule="auto"/>
              <w:rPr>
                <w:rFonts w:asciiTheme="majorHAnsi" w:hAnsiTheme="majorHAnsi" w:cstheme="majorHAnsi"/>
                <w:b/>
                <w:bCs/>
              </w:rPr>
            </w:pPr>
            <w:r w:rsidRPr="007309A8">
              <w:rPr>
                <w:rFonts w:asciiTheme="majorHAnsi" w:hAnsiTheme="majorHAnsi" w:cstheme="majorHAnsi"/>
                <w:b/>
                <w:bCs/>
              </w:rPr>
              <w:t>3. Áp dụng tỉ số lượng giác của góc nhọn để giải tam giác vuông.</w:t>
            </w:r>
          </w:p>
          <w:p w14:paraId="343D163F" w14:textId="77777777" w:rsidR="004434B0" w:rsidRPr="007309A8" w:rsidRDefault="004434B0" w:rsidP="004434B0">
            <w:pPr>
              <w:widowControl w:val="0"/>
              <w:spacing w:line="276" w:lineRule="auto"/>
              <w:rPr>
                <w:rFonts w:asciiTheme="majorHAnsi" w:hAnsiTheme="majorHAnsi" w:cstheme="majorHAnsi"/>
              </w:rPr>
            </w:pPr>
            <w:r w:rsidRPr="007309A8">
              <w:rPr>
                <w:rFonts w:asciiTheme="majorHAnsi" w:hAnsiTheme="majorHAnsi" w:cstheme="majorHAnsi"/>
              </w:rPr>
              <w:t>Ví dụ 5</w:t>
            </w:r>
          </w:p>
          <w:p w14:paraId="268B510B" w14:textId="77777777" w:rsidR="004434B0" w:rsidRPr="007309A8" w:rsidRDefault="004434B0" w:rsidP="004434B0">
            <w:pPr>
              <w:widowControl w:val="0"/>
              <w:spacing w:line="276" w:lineRule="auto"/>
              <w:jc w:val="center"/>
              <w:rPr>
                <w:rFonts w:asciiTheme="majorHAnsi" w:hAnsiTheme="majorHAnsi" w:cstheme="majorHAnsi"/>
              </w:rPr>
            </w:pPr>
            <w:r w:rsidRPr="007309A8">
              <w:rPr>
                <w:rFonts w:asciiTheme="majorHAnsi" w:hAnsiTheme="majorHAnsi" w:cstheme="majorHAnsi"/>
                <w:noProof/>
              </w:rPr>
              <w:drawing>
                <wp:inline distT="0" distB="0" distL="0" distR="0" wp14:anchorId="168AB571" wp14:editId="625F7EE0">
                  <wp:extent cx="2089052" cy="1676400"/>
                  <wp:effectExtent l="0" t="0" r="6985" b="0"/>
                  <wp:docPr id="1538120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120119" name=""/>
                          <pic:cNvPicPr/>
                        </pic:nvPicPr>
                        <pic:blipFill>
                          <a:blip r:embed="rId63"/>
                          <a:stretch>
                            <a:fillRect/>
                          </a:stretch>
                        </pic:blipFill>
                        <pic:spPr>
                          <a:xfrm>
                            <a:off x="0" y="0"/>
                            <a:ext cx="2091092" cy="1678037"/>
                          </a:xfrm>
                          <a:prstGeom prst="rect">
                            <a:avLst/>
                          </a:prstGeom>
                        </pic:spPr>
                      </pic:pic>
                    </a:graphicData>
                  </a:graphic>
                </wp:inline>
              </w:drawing>
            </w:r>
          </w:p>
          <w:p w14:paraId="49B0EAE3" w14:textId="77777777" w:rsidR="004434B0" w:rsidRPr="007309A8" w:rsidRDefault="004434B0" w:rsidP="004434B0">
            <w:pPr>
              <w:widowControl w:val="0"/>
              <w:spacing w:line="276" w:lineRule="auto"/>
            </w:pPr>
            <w:r w:rsidRPr="007309A8">
              <w:rPr>
                <w:rFonts w:asciiTheme="majorHAnsi" w:hAnsiTheme="majorHAnsi" w:cstheme="majorHAnsi"/>
                <w:lang w:val="it-IT"/>
              </w:rPr>
              <w:t xml:space="preserve">Xét tam giác </w:t>
            </w:r>
            <w:r w:rsidRPr="007309A8">
              <w:rPr>
                <w:position w:val="-6"/>
              </w:rPr>
              <w:object w:dxaOrig="560" w:dyaOrig="279" w14:anchorId="50009AE5">
                <v:shape id="_x0000_i1053" type="#_x0000_t75" style="width:27.65pt;height:14.25pt" o:ole="">
                  <v:imagedata r:id="rId64" o:title=""/>
                </v:shape>
                <o:OLEObject Type="Embed" ProgID="Equation.DSMT4" ShapeID="_x0000_i1053" DrawAspect="Content" ObjectID="_1787205529" r:id="rId65"/>
              </w:object>
            </w:r>
            <w:r w:rsidRPr="007309A8">
              <w:t xml:space="preserve"> vuông tại </w:t>
            </w:r>
            <w:r w:rsidRPr="007309A8">
              <w:rPr>
                <w:position w:val="-4"/>
              </w:rPr>
              <w:object w:dxaOrig="240" w:dyaOrig="260" w14:anchorId="42431F5A">
                <v:shape id="_x0000_i1054" type="#_x0000_t75" style="width:10.9pt;height:13.4pt" o:ole="">
                  <v:imagedata r:id="rId66" o:title=""/>
                </v:shape>
                <o:OLEObject Type="Embed" ProgID="Equation.DSMT4" ShapeID="_x0000_i1054" DrawAspect="Content" ObjectID="_1787205530" r:id="rId67"/>
              </w:object>
            </w:r>
            <w:r w:rsidRPr="007309A8">
              <w:t>, ta có:</w:t>
            </w:r>
          </w:p>
          <w:p w14:paraId="232FE2C7" w14:textId="77777777" w:rsidR="004434B0" w:rsidRPr="007309A8" w:rsidRDefault="004434B0" w:rsidP="004434B0">
            <w:pPr>
              <w:widowControl w:val="0"/>
              <w:spacing w:line="276" w:lineRule="auto"/>
            </w:pPr>
            <w:r w:rsidRPr="007309A8">
              <w:rPr>
                <w:position w:val="-6"/>
              </w:rPr>
              <w:object w:dxaOrig="1800" w:dyaOrig="320" w14:anchorId="2416A992">
                <v:shape id="_x0000_i1055" type="#_x0000_t75" style="width:90.4pt;height:16.75pt" o:ole="">
                  <v:imagedata r:id="rId68" o:title=""/>
                </v:shape>
                <o:OLEObject Type="Embed" ProgID="Equation.DSMT4" ShapeID="_x0000_i1055" DrawAspect="Content" ObjectID="_1787205531" r:id="rId69"/>
              </w:object>
            </w:r>
            <w:r w:rsidRPr="007309A8">
              <w:t xml:space="preserve"> (định lí Pythagore), suy ra </w:t>
            </w:r>
            <w:r w:rsidRPr="007309A8">
              <w:rPr>
                <w:position w:val="-6"/>
              </w:rPr>
              <w:object w:dxaOrig="1880" w:dyaOrig="320" w14:anchorId="147412C5">
                <v:shape id="_x0000_i1056" type="#_x0000_t75" style="width:93.75pt;height:16.75pt" o:ole="">
                  <v:imagedata r:id="rId70" o:title=""/>
                </v:shape>
                <o:OLEObject Type="Embed" ProgID="Equation.DSMT4" ShapeID="_x0000_i1056" DrawAspect="Content" ObjectID="_1787205532" r:id="rId71"/>
              </w:object>
            </w:r>
            <w:r w:rsidRPr="007309A8">
              <w:t xml:space="preserve"> hay </w:t>
            </w:r>
            <w:r w:rsidRPr="007309A8">
              <w:rPr>
                <w:position w:val="-10"/>
              </w:rPr>
              <w:object w:dxaOrig="1620" w:dyaOrig="380" w14:anchorId="4400C30B">
                <v:shape id="_x0000_i1057" type="#_x0000_t75" style="width:81.2pt;height:18.4pt" o:ole="">
                  <v:imagedata r:id="rId72" o:title=""/>
                </v:shape>
                <o:OLEObject Type="Embed" ProgID="Equation.DSMT4" ShapeID="_x0000_i1057" DrawAspect="Content" ObjectID="_1787205533" r:id="rId73"/>
              </w:object>
            </w:r>
            <w:r w:rsidRPr="007309A8">
              <w:t xml:space="preserve"> (cm)</w:t>
            </w:r>
          </w:p>
          <w:p w14:paraId="7F1BBDBD" w14:textId="77777777" w:rsidR="004434B0" w:rsidRPr="007309A8" w:rsidRDefault="004434B0" w:rsidP="004434B0">
            <w:pPr>
              <w:widowControl w:val="0"/>
              <w:spacing w:line="276" w:lineRule="auto"/>
            </w:pPr>
            <w:r w:rsidRPr="007309A8">
              <w:rPr>
                <w:position w:val="-24"/>
              </w:rPr>
              <w:object w:dxaOrig="1980" w:dyaOrig="620" w14:anchorId="6C474EAA">
                <v:shape id="_x0000_i1058" type="#_x0000_t75" style="width:98.8pt;height:31pt" o:ole="">
                  <v:imagedata r:id="rId74" o:title=""/>
                </v:shape>
                <o:OLEObject Type="Embed" ProgID="Equation.DSMT4" ShapeID="_x0000_i1058" DrawAspect="Content" ObjectID="_1787205534" r:id="rId75"/>
              </w:object>
            </w:r>
            <w:r w:rsidRPr="007309A8">
              <w:t xml:space="preserve">, suy ra </w:t>
            </w:r>
            <w:r w:rsidRPr="007309A8">
              <w:rPr>
                <w:position w:val="-6"/>
              </w:rPr>
              <w:object w:dxaOrig="800" w:dyaOrig="360" w14:anchorId="06A1CF84">
                <v:shape id="_x0000_i1059" type="#_x0000_t75" style="width:40.2pt;height:18.4pt" o:ole="">
                  <v:imagedata r:id="rId76" o:title=""/>
                </v:shape>
                <o:OLEObject Type="Embed" ProgID="Equation.DSMT4" ShapeID="_x0000_i1059" DrawAspect="Content" ObjectID="_1787205535" r:id="rId77"/>
              </w:object>
            </w:r>
            <w:r w:rsidRPr="007309A8">
              <w:t>;</w:t>
            </w:r>
          </w:p>
          <w:p w14:paraId="792B534B" w14:textId="14AE98A0" w:rsidR="004434B0" w:rsidRPr="007309A8" w:rsidRDefault="004434B0" w:rsidP="004434B0">
            <w:pPr>
              <w:widowControl w:val="0"/>
              <w:spacing w:line="276" w:lineRule="auto"/>
            </w:pPr>
            <w:r w:rsidRPr="007309A8">
              <w:rPr>
                <w:position w:val="-6"/>
              </w:rPr>
              <w:object w:dxaOrig="1180" w:dyaOrig="360" w14:anchorId="08A2A2E5">
                <v:shape id="_x0000_i1060" type="#_x0000_t75" style="width:58.6pt;height:18.4pt" o:ole="">
                  <v:imagedata r:id="rId78" o:title=""/>
                </v:shape>
                <o:OLEObject Type="Embed" ProgID="Equation.DSMT4" ShapeID="_x0000_i1060" DrawAspect="Content" ObjectID="_1787205536" r:id="rId79"/>
              </w:object>
            </w:r>
            <w:r w:rsidRPr="007309A8">
              <w:t xml:space="preserve">(tổng hai góc nhọn của tam giác vuông), suy ra </w:t>
            </w:r>
            <w:r w:rsidRPr="007309A8">
              <w:rPr>
                <w:position w:val="-6"/>
              </w:rPr>
              <w:object w:dxaOrig="2840" w:dyaOrig="360" w14:anchorId="624FD78C">
                <v:shape id="_x0000_i1061" type="#_x0000_t75" style="width:142.35pt;height:18.4pt" o:ole="">
                  <v:imagedata r:id="rId80" o:title=""/>
                </v:shape>
                <o:OLEObject Type="Embed" ProgID="Equation.DSMT4" ShapeID="_x0000_i1061" DrawAspect="Content" ObjectID="_1787205537" r:id="rId81"/>
              </w:object>
            </w:r>
          </w:p>
        </w:tc>
      </w:tr>
    </w:tbl>
    <w:p w14:paraId="2809537B" w14:textId="2238B775"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xml:space="preserve">3. Hoạt động 3: Luyện tập </w:t>
      </w:r>
    </w:p>
    <w:p w14:paraId="6C350592" w14:textId="77777777" w:rsidR="00A56940"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lastRenderedPageBreak/>
        <w:t>a) Mục tiêu:</w:t>
      </w:r>
      <w:r w:rsidRPr="007309A8">
        <w:rPr>
          <w:rFonts w:asciiTheme="majorHAnsi" w:hAnsiTheme="majorHAnsi" w:cstheme="majorHAnsi"/>
        </w:rPr>
        <w:t xml:space="preserve"> </w:t>
      </w:r>
    </w:p>
    <w:p w14:paraId="08D45048" w14:textId="6D8AEE67" w:rsidR="00AD6DBC" w:rsidRPr="007309A8" w:rsidRDefault="00A56940"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B4056E" w:rsidRPr="007309A8">
        <w:rPr>
          <w:rFonts w:asciiTheme="majorHAnsi" w:hAnsiTheme="majorHAnsi" w:cstheme="majorHAnsi"/>
        </w:rPr>
        <w:t>HS áp dụng công thức tính cạnh góc vuông theo cạnh huyền và tỉ số lượng giác của góc nhọn, tính cạnh góc vuông theo cạnh góc vuông kia và tỉ số lượng giác của góc nhọn.</w:t>
      </w:r>
    </w:p>
    <w:p w14:paraId="510BC9F6" w14:textId="35281510" w:rsidR="00A56940" w:rsidRPr="007309A8" w:rsidRDefault="00A56940"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bookmarkStart w:id="3" w:name="_Hlk161868655"/>
      <w:r w:rsidRPr="007309A8">
        <w:rPr>
          <w:lang w:val="vi-VN"/>
        </w:rPr>
        <w:t xml:space="preserve">HS </w:t>
      </w:r>
      <w:r w:rsidRPr="007309A8">
        <w:t>tính được độ dài cạnh</w:t>
      </w:r>
      <w:r w:rsidRPr="007309A8">
        <w:rPr>
          <w:lang w:val="vi-VN"/>
        </w:rPr>
        <w:t xml:space="preserve"> </w:t>
      </w:r>
      <w:r w:rsidRPr="007309A8">
        <w:t>bằng cách sử dụng</w:t>
      </w:r>
      <w:r w:rsidRPr="007309A8">
        <w:rPr>
          <w:lang w:val="vi-VN"/>
        </w:rPr>
        <w:t xml:space="preserve"> các hệ thức về cạnh và góc trong tam giác vuông</w:t>
      </w:r>
      <w:bookmarkEnd w:id="3"/>
    </w:p>
    <w:p w14:paraId="33A1F22B" w14:textId="77777777" w:rsidR="00A56940" w:rsidRPr="007309A8" w:rsidRDefault="00A56940" w:rsidP="00A56940">
      <w:pPr>
        <w:widowControl w:val="0"/>
        <w:spacing w:line="276" w:lineRule="auto"/>
        <w:rPr>
          <w:rFonts w:asciiTheme="majorHAnsi" w:hAnsiTheme="majorHAnsi" w:cstheme="majorHAnsi"/>
        </w:rPr>
      </w:pPr>
      <w:r w:rsidRPr="007309A8">
        <w:rPr>
          <w:rFonts w:asciiTheme="majorHAnsi" w:hAnsiTheme="majorHAnsi" w:cstheme="majorHAnsi"/>
        </w:rPr>
        <w:t>Học sinh tính được số đo góc, cạnh còn lại trong tam giác vuông khi biết độ dài 1 cạnh và số đo 1 góc nhọn.</w:t>
      </w:r>
    </w:p>
    <w:p w14:paraId="59596FF1" w14:textId="77777777" w:rsidR="00A56940" w:rsidRPr="007309A8" w:rsidRDefault="00A56940" w:rsidP="00A56940">
      <w:pPr>
        <w:widowControl w:val="0"/>
        <w:spacing w:line="276" w:lineRule="auto"/>
        <w:rPr>
          <w:rFonts w:asciiTheme="majorHAnsi" w:hAnsiTheme="majorHAnsi" w:cstheme="majorHAnsi"/>
        </w:rPr>
      </w:pPr>
      <w:r w:rsidRPr="007309A8">
        <w:rPr>
          <w:rFonts w:asciiTheme="majorHAnsi" w:hAnsiTheme="majorHAnsi" w:cstheme="majorHAnsi"/>
          <w:b/>
        </w:rPr>
        <w:t xml:space="preserve">- </w:t>
      </w:r>
      <w:r w:rsidRPr="007309A8">
        <w:rPr>
          <w:rFonts w:asciiTheme="majorHAnsi" w:hAnsiTheme="majorHAnsi" w:cstheme="majorHAnsi"/>
        </w:rPr>
        <w:t>Học sinh giải được tam giác vuông khi biết độ dài hai cạnh hoặc khi biết độ dài một cạnh và số đo một góc trong tam giác vuông.</w:t>
      </w:r>
    </w:p>
    <w:p w14:paraId="6A2D706C" w14:textId="77A1B6C9" w:rsidR="004434B0"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b) Nội dung:</w:t>
      </w:r>
      <w:r w:rsidRPr="007309A8">
        <w:rPr>
          <w:rFonts w:asciiTheme="majorHAnsi" w:hAnsiTheme="majorHAnsi" w:cstheme="majorHAnsi"/>
        </w:rPr>
        <w:t xml:space="preserve"> </w:t>
      </w:r>
    </w:p>
    <w:p w14:paraId="54188F48" w14:textId="4BE005E0" w:rsidR="00AD6DBC" w:rsidRPr="007309A8" w:rsidRDefault="004434B0"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B4056E" w:rsidRPr="007309A8">
        <w:rPr>
          <w:rFonts w:asciiTheme="majorHAnsi" w:hAnsiTheme="majorHAnsi" w:cstheme="majorHAnsi"/>
        </w:rPr>
        <w:t>Luyện tập 1, 2 SGK tr82, Luyện tập 3 SGK tr84.</w:t>
      </w:r>
    </w:p>
    <w:p w14:paraId="6C69C477" w14:textId="77777777" w:rsidR="00A56940" w:rsidRPr="007309A8" w:rsidRDefault="00A56940" w:rsidP="00A56940">
      <w:pPr>
        <w:widowControl w:val="0"/>
        <w:spacing w:line="276" w:lineRule="auto"/>
        <w:rPr>
          <w:rFonts w:asciiTheme="majorHAnsi" w:hAnsiTheme="majorHAnsi" w:cstheme="majorHAnsi"/>
        </w:rPr>
      </w:pPr>
      <w:r w:rsidRPr="007309A8">
        <w:rPr>
          <w:rFonts w:asciiTheme="majorHAnsi" w:hAnsiTheme="majorHAnsi" w:cstheme="majorHAnsi"/>
        </w:rPr>
        <w:t>- Ví dụ 6, 7, 8</w:t>
      </w:r>
    </w:p>
    <w:p w14:paraId="4D933D6C" w14:textId="2C2D670D" w:rsidR="009D2753" w:rsidRPr="007309A8" w:rsidRDefault="00A56940" w:rsidP="009D2753">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9D2753" w:rsidRPr="007309A8">
        <w:rPr>
          <w:rFonts w:asciiTheme="majorHAnsi" w:hAnsiTheme="majorHAnsi" w:cstheme="majorHAnsi"/>
        </w:rPr>
        <w:t>Luyện tập 4, 5, 6.</w:t>
      </w:r>
    </w:p>
    <w:p w14:paraId="4F356948" w14:textId="17263C00" w:rsidR="00A56940" w:rsidRPr="007309A8" w:rsidRDefault="00A56940"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Pr="007309A8">
        <w:t>Bài 2 (SGK-86) và bài 6 (SGK-87)</w:t>
      </w:r>
    </w:p>
    <w:p w14:paraId="1108E2DD" w14:textId="77777777" w:rsidR="004434B0" w:rsidRPr="007309A8" w:rsidRDefault="008926A2" w:rsidP="00135C8A">
      <w:pPr>
        <w:widowControl w:val="0"/>
        <w:spacing w:line="276" w:lineRule="auto"/>
        <w:rPr>
          <w:rFonts w:asciiTheme="majorHAnsi" w:hAnsiTheme="majorHAnsi" w:cstheme="majorHAnsi"/>
          <w:b/>
        </w:rPr>
      </w:pPr>
      <w:r w:rsidRPr="007309A8">
        <w:rPr>
          <w:rFonts w:asciiTheme="majorHAnsi" w:hAnsiTheme="majorHAnsi" w:cstheme="majorHAnsi"/>
          <w:b/>
        </w:rPr>
        <w:t>c) Sản phẩm:</w:t>
      </w:r>
    </w:p>
    <w:p w14:paraId="4D3D8EAE" w14:textId="1CF3E8D7" w:rsidR="00AD6DBC" w:rsidRPr="007309A8" w:rsidRDefault="004434B0" w:rsidP="00135C8A">
      <w:pPr>
        <w:widowControl w:val="0"/>
        <w:spacing w:line="276" w:lineRule="auto"/>
        <w:rPr>
          <w:rFonts w:asciiTheme="majorHAnsi" w:hAnsiTheme="majorHAnsi" w:cstheme="majorHAnsi"/>
        </w:rPr>
      </w:pPr>
      <w:r w:rsidRPr="007309A8">
        <w:rPr>
          <w:rFonts w:asciiTheme="majorHAnsi" w:hAnsiTheme="majorHAnsi" w:cstheme="majorHAnsi"/>
          <w:b/>
        </w:rPr>
        <w:t>-</w:t>
      </w:r>
      <w:r w:rsidR="008926A2" w:rsidRPr="007309A8">
        <w:rPr>
          <w:rFonts w:asciiTheme="majorHAnsi" w:hAnsiTheme="majorHAnsi" w:cstheme="majorHAnsi"/>
        </w:rPr>
        <w:t xml:space="preserve"> </w:t>
      </w:r>
      <w:r w:rsidR="00B4056E" w:rsidRPr="007309A8">
        <w:rPr>
          <w:rFonts w:asciiTheme="majorHAnsi" w:hAnsiTheme="majorHAnsi" w:cstheme="majorHAnsi"/>
        </w:rPr>
        <w:t>Lời giải bài luyện tập 1, 2, 3.</w:t>
      </w:r>
    </w:p>
    <w:p w14:paraId="0F2A7E3F" w14:textId="0881CD28" w:rsidR="004434B0" w:rsidRPr="007309A8" w:rsidRDefault="009D2753"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Pr="007309A8">
        <w:rPr>
          <w:rFonts w:asciiTheme="majorHAnsi" w:hAnsiTheme="majorHAnsi" w:cstheme="majorHAnsi"/>
          <w:bCs/>
        </w:rPr>
        <w:t>Lời giải ví dụ 6, 7, 8.</w:t>
      </w:r>
    </w:p>
    <w:p w14:paraId="42858034" w14:textId="4A272491" w:rsidR="009D2753" w:rsidRPr="007309A8" w:rsidRDefault="009D2753" w:rsidP="009D2753">
      <w:pPr>
        <w:widowControl w:val="0"/>
        <w:spacing w:line="276" w:lineRule="auto"/>
        <w:rPr>
          <w:rFonts w:asciiTheme="majorHAnsi" w:hAnsiTheme="majorHAnsi" w:cstheme="majorHAnsi"/>
          <w:bCs/>
        </w:rPr>
      </w:pPr>
      <w:r w:rsidRPr="007309A8">
        <w:rPr>
          <w:rFonts w:asciiTheme="majorHAnsi" w:hAnsiTheme="majorHAnsi" w:cstheme="majorHAnsi"/>
          <w:bCs/>
        </w:rPr>
        <w:t>- Lời giải luyện tập 4, 5, 6.</w:t>
      </w:r>
    </w:p>
    <w:p w14:paraId="27BB0CBA" w14:textId="174A8E10" w:rsidR="00A56940" w:rsidRPr="007309A8" w:rsidRDefault="00A56940"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Pr="007309A8">
        <w:rPr>
          <w:shd w:val="clear" w:color="auto" w:fill="FFFFFF"/>
        </w:rPr>
        <w:t>Lời giải các bài tập</w:t>
      </w:r>
      <w:r w:rsidR="009D2753" w:rsidRPr="007309A8">
        <w:rPr>
          <w:shd w:val="clear" w:color="auto" w:fill="FFFFFF"/>
        </w:rPr>
        <w:t xml:space="preserve"> 2, 6</w:t>
      </w:r>
      <w:r w:rsidRPr="007309A8">
        <w:rPr>
          <w:shd w:val="clear" w:color="auto" w:fill="FFFFFF"/>
        </w:rPr>
        <w:t>.</w:t>
      </w:r>
    </w:p>
    <w:p w14:paraId="4D9774AA" w14:textId="5AC0221E" w:rsidR="00AD6DBC" w:rsidRPr="007309A8" w:rsidRDefault="008926A2" w:rsidP="00135C8A">
      <w:pPr>
        <w:widowControl w:val="0"/>
        <w:spacing w:line="276" w:lineRule="auto"/>
        <w:rPr>
          <w:rFonts w:asciiTheme="majorHAnsi" w:hAnsiTheme="majorHAnsi" w:cstheme="majorHAnsi"/>
          <w:b/>
        </w:rPr>
      </w:pPr>
      <w:r w:rsidRPr="007309A8">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49+K4lPs7H94VUqPe2XwIsfPRnrXQE//QTEXxb8/8N4CNc6FpgZahzpTjFhMzSA7T/nHJa11DE8Ng2TP3iAmRczFlmslSuUNOgUeb6yRvs0="/>
        <w:tblDescription w:val="OPL20U25GSXzBJYl68kk8uQGfFKzs7yb1M4KJWUiLk6ZEvGF+qCIPSnY57AbBFCvTW2023.15.49+K4lPs7H94VUqPe2XwIsfPRnrXQE//QTEXxb8/8N4CNc6FpgZahzpTjFhMzSA7T/nHJa11DE8Ng2TP3iAmRczFlmslSuUNOgUeb6yRvs0="/>
      </w:tblPr>
      <w:tblGrid>
        <w:gridCol w:w="4253"/>
        <w:gridCol w:w="5103"/>
      </w:tblGrid>
      <w:tr w:rsidR="007309A8" w:rsidRPr="007309A8" w14:paraId="163F0078" w14:textId="77777777" w:rsidTr="009D2753">
        <w:trPr>
          <w:tblHeader/>
        </w:trPr>
        <w:tc>
          <w:tcPr>
            <w:tcW w:w="4253" w:type="dxa"/>
            <w:shd w:val="clear" w:color="auto" w:fill="FFF2CC"/>
          </w:tcPr>
          <w:p w14:paraId="706EA012"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Hoạt động của GV - HS</w:t>
            </w:r>
          </w:p>
        </w:tc>
        <w:tc>
          <w:tcPr>
            <w:tcW w:w="5103" w:type="dxa"/>
            <w:shd w:val="clear" w:color="auto" w:fill="FFF2CC"/>
          </w:tcPr>
          <w:p w14:paraId="5EFFCBEC"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Tiến trình nội dung</w:t>
            </w:r>
          </w:p>
        </w:tc>
      </w:tr>
      <w:tr w:rsidR="007309A8" w:rsidRPr="007309A8" w14:paraId="74F9860D" w14:textId="77777777" w:rsidTr="009D2753">
        <w:tc>
          <w:tcPr>
            <w:tcW w:w="4253" w:type="dxa"/>
            <w:shd w:val="clear" w:color="auto" w:fill="auto"/>
          </w:tcPr>
          <w:p w14:paraId="0A01A602"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GV giao nhiệm vụ học tập</w:t>
            </w:r>
          </w:p>
          <w:p w14:paraId="4886B1ED" w14:textId="77777777" w:rsidR="00B4056E"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B4056E" w:rsidRPr="007309A8">
              <w:rPr>
                <w:rFonts w:asciiTheme="majorHAnsi" w:hAnsiTheme="majorHAnsi" w:cstheme="majorHAnsi"/>
              </w:rPr>
              <w:t>GV giao cho HS thực hiện luyện tập 1, 2, 3 theo trạm</w:t>
            </w:r>
          </w:p>
          <w:p w14:paraId="7C4A46DB" w14:textId="05F0FB0C" w:rsidR="00AD6DBC" w:rsidRPr="007309A8" w:rsidRDefault="00B4056E" w:rsidP="00135C8A">
            <w:pPr>
              <w:widowControl w:val="0"/>
              <w:spacing w:line="276" w:lineRule="auto"/>
              <w:rPr>
                <w:rFonts w:asciiTheme="majorHAnsi" w:hAnsiTheme="majorHAnsi" w:cstheme="majorHAnsi"/>
              </w:rPr>
            </w:pPr>
            <w:r w:rsidRPr="007309A8">
              <w:rPr>
                <w:rFonts w:asciiTheme="majorHAnsi" w:hAnsiTheme="majorHAnsi" w:cstheme="majorHAnsi"/>
              </w:rPr>
              <w:t>+ Chia lớp thành 6 nhóm.</w:t>
            </w:r>
          </w:p>
          <w:p w14:paraId="42197184" w14:textId="46F36D53" w:rsidR="00B4056E" w:rsidRPr="007309A8" w:rsidRDefault="00B4056E" w:rsidP="00135C8A">
            <w:pPr>
              <w:widowControl w:val="0"/>
              <w:spacing w:line="276" w:lineRule="auto"/>
              <w:rPr>
                <w:rFonts w:asciiTheme="majorHAnsi" w:hAnsiTheme="majorHAnsi" w:cstheme="majorHAnsi"/>
              </w:rPr>
            </w:pPr>
            <w:r w:rsidRPr="007309A8">
              <w:rPr>
                <w:rFonts w:asciiTheme="majorHAnsi" w:hAnsiTheme="majorHAnsi" w:cstheme="majorHAnsi"/>
              </w:rPr>
              <w:t>Cụm 1: nhóm 1, 2, 3</w:t>
            </w:r>
          </w:p>
          <w:p w14:paraId="21C604AF" w14:textId="7F21F2F2" w:rsidR="00B4056E" w:rsidRPr="007309A8" w:rsidRDefault="00B4056E" w:rsidP="00B4056E">
            <w:pPr>
              <w:widowControl w:val="0"/>
              <w:spacing w:line="276" w:lineRule="auto"/>
              <w:rPr>
                <w:rFonts w:asciiTheme="majorHAnsi" w:hAnsiTheme="majorHAnsi" w:cstheme="majorHAnsi"/>
              </w:rPr>
            </w:pPr>
            <w:r w:rsidRPr="007309A8">
              <w:rPr>
                <w:rFonts w:asciiTheme="majorHAnsi" w:hAnsiTheme="majorHAnsi" w:cstheme="majorHAnsi"/>
              </w:rPr>
              <w:t>Cụm 2: nhóm 4, 5, 6</w:t>
            </w:r>
          </w:p>
          <w:p w14:paraId="5BC14D79" w14:textId="7072C688" w:rsidR="00B4056E" w:rsidRPr="007309A8" w:rsidRDefault="00B4056E" w:rsidP="00135C8A">
            <w:pPr>
              <w:widowControl w:val="0"/>
              <w:spacing w:line="276" w:lineRule="auto"/>
              <w:rPr>
                <w:rFonts w:asciiTheme="majorHAnsi" w:hAnsiTheme="majorHAnsi" w:cstheme="majorHAnsi"/>
              </w:rPr>
            </w:pPr>
            <w:r w:rsidRPr="007309A8">
              <w:rPr>
                <w:rFonts w:asciiTheme="majorHAnsi" w:hAnsiTheme="majorHAnsi" w:cstheme="majorHAnsi"/>
              </w:rPr>
              <w:t>+ Bài tập ở các trạm:</w:t>
            </w:r>
          </w:p>
          <w:p w14:paraId="2FB2D579" w14:textId="09096838" w:rsidR="00B4056E" w:rsidRPr="007309A8" w:rsidRDefault="00B4056E" w:rsidP="00135C8A">
            <w:pPr>
              <w:widowControl w:val="0"/>
              <w:spacing w:line="276" w:lineRule="auto"/>
              <w:rPr>
                <w:rFonts w:asciiTheme="majorHAnsi" w:hAnsiTheme="majorHAnsi" w:cstheme="majorHAnsi"/>
              </w:rPr>
            </w:pPr>
            <w:r w:rsidRPr="007309A8">
              <w:rPr>
                <w:rFonts w:asciiTheme="majorHAnsi" w:hAnsiTheme="majorHAnsi" w:cstheme="majorHAnsi"/>
              </w:rPr>
              <w:t>Trạm 1: luyện tập 1 (nhóm 1, 3)</w:t>
            </w:r>
          </w:p>
          <w:p w14:paraId="19D5F0FC" w14:textId="4D404889" w:rsidR="00B4056E" w:rsidRPr="007309A8" w:rsidRDefault="00B4056E" w:rsidP="00B4056E">
            <w:pPr>
              <w:widowControl w:val="0"/>
              <w:spacing w:line="276" w:lineRule="auto"/>
              <w:rPr>
                <w:rFonts w:asciiTheme="majorHAnsi" w:hAnsiTheme="majorHAnsi" w:cstheme="majorHAnsi"/>
              </w:rPr>
            </w:pPr>
            <w:r w:rsidRPr="007309A8">
              <w:rPr>
                <w:rFonts w:asciiTheme="majorHAnsi" w:hAnsiTheme="majorHAnsi" w:cstheme="majorHAnsi"/>
              </w:rPr>
              <w:t>Trạm 2: luyện tập 2 (nhóm 2, 4)</w:t>
            </w:r>
          </w:p>
          <w:p w14:paraId="26F69376" w14:textId="422071C5" w:rsidR="00B4056E" w:rsidRPr="007309A8" w:rsidRDefault="00B4056E" w:rsidP="00B4056E">
            <w:pPr>
              <w:widowControl w:val="0"/>
              <w:spacing w:line="276" w:lineRule="auto"/>
              <w:rPr>
                <w:rFonts w:asciiTheme="majorHAnsi" w:hAnsiTheme="majorHAnsi" w:cstheme="majorHAnsi"/>
              </w:rPr>
            </w:pPr>
            <w:r w:rsidRPr="007309A8">
              <w:rPr>
                <w:rFonts w:asciiTheme="majorHAnsi" w:hAnsiTheme="majorHAnsi" w:cstheme="majorHAnsi"/>
              </w:rPr>
              <w:t>Trạm 3: luyện tập 3 (nhóm 3, 6)</w:t>
            </w:r>
          </w:p>
          <w:p w14:paraId="70305295" w14:textId="5CE26DB5" w:rsidR="00B4056E" w:rsidRPr="007309A8" w:rsidRDefault="00B4056E" w:rsidP="00B4056E">
            <w:pPr>
              <w:widowControl w:val="0"/>
              <w:spacing w:line="276" w:lineRule="auto"/>
              <w:rPr>
                <w:rFonts w:asciiTheme="majorHAnsi" w:hAnsiTheme="majorHAnsi" w:cstheme="majorHAnsi"/>
              </w:rPr>
            </w:pPr>
            <w:r w:rsidRPr="007309A8">
              <w:rPr>
                <w:rFonts w:asciiTheme="majorHAnsi" w:hAnsiTheme="majorHAnsi" w:cstheme="majorHAnsi"/>
              </w:rPr>
              <w:t>- Sau 4 phút ở mỗi trạm, các nhóm trong cụm di chuyển</w:t>
            </w:r>
            <w:r w:rsidR="00792B4A" w:rsidRPr="007309A8">
              <w:rPr>
                <w:rFonts w:asciiTheme="majorHAnsi" w:hAnsiTheme="majorHAnsi" w:cstheme="majorHAnsi"/>
              </w:rPr>
              <w:t xml:space="preserve"> làm bài ở trạm tiếp theo</w:t>
            </w:r>
          </w:p>
          <w:p w14:paraId="546F30EA" w14:textId="540FEECC" w:rsidR="00792B4A" w:rsidRPr="007309A8" w:rsidRDefault="00792B4A" w:rsidP="00B4056E">
            <w:pPr>
              <w:widowControl w:val="0"/>
              <w:spacing w:line="276" w:lineRule="auto"/>
              <w:rPr>
                <w:rFonts w:asciiTheme="majorHAnsi" w:hAnsiTheme="majorHAnsi" w:cstheme="majorHAnsi"/>
              </w:rPr>
            </w:pPr>
            <w:r w:rsidRPr="007309A8">
              <w:rPr>
                <w:rFonts w:asciiTheme="majorHAnsi" w:hAnsiTheme="majorHAnsi" w:cstheme="majorHAnsi"/>
              </w:rPr>
              <w:t>- Sau hai lần di chuyển mỗi nhóm đều đã làm được 3 bài.</w:t>
            </w:r>
          </w:p>
          <w:p w14:paraId="488D3F3C"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6DBFCE6A" w14:textId="341FBEE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792B4A" w:rsidRPr="007309A8">
              <w:rPr>
                <w:rFonts w:asciiTheme="majorHAnsi" w:hAnsiTheme="majorHAnsi" w:cstheme="majorHAnsi"/>
              </w:rPr>
              <w:t>HS hoạt động nhóm theo điều khiển của GV.</w:t>
            </w:r>
          </w:p>
          <w:p w14:paraId="725EAEBE"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3562A124" w14:textId="0C0C6998"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00792B4A" w:rsidRPr="007309A8">
              <w:rPr>
                <w:rFonts w:asciiTheme="majorHAnsi" w:hAnsiTheme="majorHAnsi" w:cstheme="majorHAnsi"/>
              </w:rPr>
              <w:t>GV chiếu bài 1 nhóm.</w:t>
            </w:r>
          </w:p>
          <w:p w14:paraId="333ECC42" w14:textId="5DB3C476" w:rsidR="00792B4A" w:rsidRPr="007309A8" w:rsidRDefault="00792B4A" w:rsidP="00135C8A">
            <w:pPr>
              <w:widowControl w:val="0"/>
              <w:spacing w:line="276" w:lineRule="auto"/>
              <w:rPr>
                <w:rFonts w:asciiTheme="majorHAnsi" w:hAnsiTheme="majorHAnsi" w:cstheme="majorHAnsi"/>
              </w:rPr>
            </w:pPr>
            <w:r w:rsidRPr="007309A8">
              <w:rPr>
                <w:rFonts w:asciiTheme="majorHAnsi" w:hAnsiTheme="majorHAnsi" w:cstheme="majorHAnsi"/>
              </w:rPr>
              <w:t>- Các nhóm khác nhận xét, bổ sung.</w:t>
            </w:r>
          </w:p>
          <w:p w14:paraId="23CCAE22"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06743340" w14:textId="77777777" w:rsidR="00AD6DBC" w:rsidRPr="007309A8" w:rsidRDefault="008926A2" w:rsidP="00135C8A">
            <w:pPr>
              <w:widowControl w:val="0"/>
              <w:spacing w:line="276" w:lineRule="auto"/>
              <w:rPr>
                <w:rFonts w:asciiTheme="majorHAnsi" w:hAnsiTheme="majorHAnsi" w:cstheme="majorHAnsi"/>
              </w:rPr>
            </w:pPr>
            <w:r w:rsidRPr="007309A8">
              <w:rPr>
                <w:rFonts w:asciiTheme="majorHAnsi" w:hAnsiTheme="majorHAnsi" w:cstheme="majorHAnsi"/>
              </w:rPr>
              <w:t>-</w:t>
            </w:r>
            <w:r w:rsidR="00792B4A" w:rsidRPr="007309A8">
              <w:rPr>
                <w:rFonts w:asciiTheme="majorHAnsi" w:hAnsiTheme="majorHAnsi" w:cstheme="majorHAnsi"/>
              </w:rPr>
              <w:t xml:space="preserve"> GV nhận xét, chốt cách làm.</w:t>
            </w:r>
          </w:p>
          <w:p w14:paraId="7E410FD6" w14:textId="024BD5C5" w:rsidR="00502925" w:rsidRPr="007309A8" w:rsidRDefault="00502925" w:rsidP="00135C8A">
            <w:pPr>
              <w:widowControl w:val="0"/>
              <w:spacing w:line="276" w:lineRule="auto"/>
              <w:rPr>
                <w:rFonts w:asciiTheme="majorHAnsi" w:hAnsiTheme="majorHAnsi" w:cstheme="majorHAnsi"/>
                <w:smallCaps/>
              </w:rPr>
            </w:pPr>
            <w:r w:rsidRPr="007309A8">
              <w:rPr>
                <w:rFonts w:asciiTheme="majorHAnsi" w:hAnsiTheme="majorHAnsi" w:cstheme="majorHAnsi"/>
              </w:rPr>
              <w:t>- Gv nhấn mạnh có thêm công thức tính diện tích tam giác</w:t>
            </w:r>
            <w:r w:rsidRPr="007309A8">
              <w:rPr>
                <w:position w:val="-6"/>
              </w:rPr>
              <w:object w:dxaOrig="560" w:dyaOrig="279" w14:anchorId="1706FE05">
                <v:shape id="_x0000_i1062" type="#_x0000_t75" style="width:27.65pt;height:14.25pt" o:ole="">
                  <v:imagedata r:id="rId82" o:title=""/>
                </v:shape>
                <o:OLEObject Type="Embed" ProgID="Equation.DSMT4" ShapeID="_x0000_i1062" DrawAspect="Content" ObjectID="_1787205538" r:id="rId83"/>
              </w:object>
            </w:r>
            <w:r w:rsidRPr="007309A8">
              <w:rPr>
                <w:rFonts w:asciiTheme="majorHAnsi" w:hAnsiTheme="majorHAnsi" w:cstheme="majorHAnsi"/>
              </w:rPr>
              <w:t xml:space="preserve">: </w:t>
            </w:r>
            <w:r w:rsidRPr="007309A8">
              <w:rPr>
                <w:position w:val="-24"/>
              </w:rPr>
              <w:object w:dxaOrig="2060" w:dyaOrig="620" w14:anchorId="362ACAF6">
                <v:shape id="_x0000_i1063" type="#_x0000_t75" style="width:103pt;height:31pt" o:ole="">
                  <v:imagedata r:id="rId84" o:title=""/>
                </v:shape>
                <o:OLEObject Type="Embed" ProgID="Equation.DSMT4" ShapeID="_x0000_i1063" DrawAspect="Content" ObjectID="_1787205539" r:id="rId85"/>
              </w:object>
            </w:r>
          </w:p>
        </w:tc>
        <w:tc>
          <w:tcPr>
            <w:tcW w:w="5103" w:type="dxa"/>
            <w:shd w:val="clear" w:color="auto" w:fill="auto"/>
          </w:tcPr>
          <w:p w14:paraId="03D3D9F6" w14:textId="426BAE73" w:rsidR="00AD6DBC" w:rsidRPr="007309A8" w:rsidRDefault="008926A2" w:rsidP="00135C8A">
            <w:pPr>
              <w:widowControl w:val="0"/>
              <w:spacing w:line="276" w:lineRule="auto"/>
              <w:rPr>
                <w:rFonts w:asciiTheme="majorHAnsi" w:hAnsiTheme="majorHAnsi" w:cstheme="majorHAnsi"/>
                <w:b/>
                <w:bCs/>
              </w:rPr>
            </w:pPr>
            <w:r w:rsidRPr="007309A8">
              <w:rPr>
                <w:rFonts w:asciiTheme="majorHAnsi" w:hAnsiTheme="majorHAnsi" w:cstheme="majorHAnsi"/>
                <w:b/>
                <w:bCs/>
              </w:rPr>
              <w:lastRenderedPageBreak/>
              <w:t>Dạng 1</w:t>
            </w:r>
            <w:r w:rsidR="00B4056E" w:rsidRPr="007309A8">
              <w:rPr>
                <w:rFonts w:asciiTheme="majorHAnsi" w:hAnsiTheme="majorHAnsi" w:cstheme="majorHAnsi"/>
                <w:b/>
                <w:bCs/>
              </w:rPr>
              <w:t>: Tính cạnh góc vuông theo cạnh huyền và tỉ số lượng giác của góc nhọn.</w:t>
            </w:r>
          </w:p>
          <w:p w14:paraId="62DE8D54" w14:textId="12EDA4F3" w:rsidR="00B4056E" w:rsidRPr="007309A8" w:rsidRDefault="00B4056E" w:rsidP="00135C8A">
            <w:pPr>
              <w:widowControl w:val="0"/>
              <w:spacing w:line="276" w:lineRule="auto"/>
              <w:rPr>
                <w:rFonts w:asciiTheme="majorHAnsi" w:hAnsiTheme="majorHAnsi" w:cstheme="majorHAnsi"/>
              </w:rPr>
            </w:pPr>
            <w:r w:rsidRPr="007309A8">
              <w:rPr>
                <w:rFonts w:asciiTheme="majorHAnsi" w:hAnsiTheme="majorHAnsi" w:cstheme="majorHAnsi"/>
              </w:rPr>
              <w:t>Phương pháp giải: Áp dụng định lí SGKtr82</w:t>
            </w:r>
          </w:p>
          <w:p w14:paraId="190BFE5D" w14:textId="77777777" w:rsidR="00502925" w:rsidRPr="007309A8" w:rsidRDefault="00502925" w:rsidP="00502925">
            <w:pPr>
              <w:widowControl w:val="0"/>
              <w:spacing w:line="276" w:lineRule="auto"/>
              <w:rPr>
                <w:rFonts w:asciiTheme="majorHAnsi" w:hAnsiTheme="majorHAnsi" w:cstheme="majorHAnsi"/>
              </w:rPr>
            </w:pPr>
            <w:r w:rsidRPr="007309A8">
              <w:rPr>
                <w:rFonts w:asciiTheme="majorHAnsi" w:hAnsiTheme="majorHAnsi" w:cstheme="majorHAnsi"/>
              </w:rPr>
              <w:t>Luyện tập 1</w:t>
            </w:r>
          </w:p>
          <w:p w14:paraId="31F9A690" w14:textId="07EB322A" w:rsidR="00C753E8" w:rsidRPr="007309A8" w:rsidRDefault="00C753E8" w:rsidP="00502925">
            <w:pPr>
              <w:widowControl w:val="0"/>
              <w:spacing w:line="276" w:lineRule="auto"/>
              <w:rPr>
                <w:rFonts w:asciiTheme="majorHAnsi" w:hAnsiTheme="majorHAnsi" w:cstheme="majorHAnsi"/>
              </w:rPr>
            </w:pPr>
            <w:r w:rsidRPr="007309A8">
              <w:rPr>
                <w:rFonts w:asciiTheme="majorHAnsi" w:hAnsiTheme="majorHAnsi" w:cstheme="majorHAnsi"/>
                <w:noProof/>
              </w:rPr>
              <w:drawing>
                <wp:inline distT="0" distB="0" distL="0" distR="0" wp14:anchorId="64F030D3" wp14:editId="3DB2A3CB">
                  <wp:extent cx="2032000" cy="1284617"/>
                  <wp:effectExtent l="0" t="0" r="6350" b="0"/>
                  <wp:docPr id="397627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627009" name=""/>
                          <pic:cNvPicPr/>
                        </pic:nvPicPr>
                        <pic:blipFill>
                          <a:blip r:embed="rId86"/>
                          <a:stretch>
                            <a:fillRect/>
                          </a:stretch>
                        </pic:blipFill>
                        <pic:spPr>
                          <a:xfrm>
                            <a:off x="0" y="0"/>
                            <a:ext cx="2035943" cy="1287110"/>
                          </a:xfrm>
                          <a:prstGeom prst="rect">
                            <a:avLst/>
                          </a:prstGeom>
                        </pic:spPr>
                      </pic:pic>
                    </a:graphicData>
                  </a:graphic>
                </wp:inline>
              </w:drawing>
            </w:r>
          </w:p>
          <w:p w14:paraId="7C2A055B" w14:textId="77777777" w:rsidR="00502925" w:rsidRPr="007309A8" w:rsidRDefault="00502925" w:rsidP="00502925">
            <w:pPr>
              <w:widowControl w:val="0"/>
              <w:spacing w:line="276" w:lineRule="auto"/>
              <w:rPr>
                <w:rFonts w:asciiTheme="majorHAnsi" w:hAnsiTheme="majorHAnsi" w:cstheme="majorHAnsi"/>
              </w:rPr>
            </w:pPr>
            <w:r w:rsidRPr="007309A8">
              <w:t xml:space="preserve">Vì </w:t>
            </w:r>
            <w:r w:rsidRPr="007309A8">
              <w:rPr>
                <w:position w:val="-6"/>
              </w:rPr>
              <w:object w:dxaOrig="680" w:dyaOrig="279" w14:anchorId="2BEB9DC0">
                <v:shape id="_x0000_i1064" type="#_x0000_t75" style="width:35.15pt;height:14.25pt" o:ole="">
                  <v:imagedata r:id="rId87" o:title=""/>
                </v:shape>
                <o:OLEObject Type="Embed" ProgID="Equation.DSMT4" ShapeID="_x0000_i1064" DrawAspect="Content" ObjectID="_1787205540" r:id="rId88"/>
              </w:object>
            </w:r>
            <w:r w:rsidRPr="007309A8">
              <w:t xml:space="preserve"> vuông tại </w:t>
            </w:r>
            <w:r w:rsidRPr="007309A8">
              <w:rPr>
                <w:position w:val="-4"/>
              </w:rPr>
              <w:object w:dxaOrig="240" w:dyaOrig="260" w14:anchorId="090FA18D">
                <v:shape id="_x0000_i1065" type="#_x0000_t75" style="width:10.9pt;height:13.4pt" o:ole="">
                  <v:imagedata r:id="rId89" o:title=""/>
                </v:shape>
                <o:OLEObject Type="Embed" ProgID="Equation.DSMT4" ShapeID="_x0000_i1065" DrawAspect="Content" ObjectID="_1787205541" r:id="rId90"/>
              </w:object>
            </w:r>
            <w:r w:rsidRPr="007309A8">
              <w:t xml:space="preserve"> nên</w:t>
            </w:r>
          </w:p>
          <w:p w14:paraId="731C7083" w14:textId="77777777" w:rsidR="00502925" w:rsidRPr="007309A8" w:rsidRDefault="00502925" w:rsidP="00502925">
            <w:pPr>
              <w:widowControl w:val="0"/>
              <w:spacing w:line="276" w:lineRule="auto"/>
            </w:pPr>
            <w:r w:rsidRPr="007309A8">
              <w:rPr>
                <w:position w:val="-10"/>
              </w:rPr>
              <w:object w:dxaOrig="3280" w:dyaOrig="360" w14:anchorId="37B546AF">
                <v:shape id="_x0000_i1066" type="#_x0000_t75" style="width:164.95pt;height:18.4pt" o:ole="">
                  <v:imagedata r:id="rId91" o:title=""/>
                </v:shape>
                <o:OLEObject Type="Embed" ProgID="Equation.DSMT4" ShapeID="_x0000_i1066" DrawAspect="Content" ObjectID="_1787205542" r:id="rId92"/>
              </w:object>
            </w:r>
            <w:r w:rsidRPr="007309A8">
              <w:t>(m)</w:t>
            </w:r>
          </w:p>
          <w:p w14:paraId="2515468E" w14:textId="77777777" w:rsidR="00502925" w:rsidRPr="007309A8" w:rsidRDefault="00502925" w:rsidP="00502925">
            <w:pPr>
              <w:widowControl w:val="0"/>
              <w:spacing w:line="276" w:lineRule="auto"/>
              <w:rPr>
                <w:rFonts w:asciiTheme="majorHAnsi" w:hAnsiTheme="majorHAnsi" w:cstheme="majorHAnsi"/>
              </w:rPr>
            </w:pPr>
            <w:r w:rsidRPr="007309A8">
              <w:rPr>
                <w:rFonts w:asciiTheme="majorHAnsi" w:hAnsiTheme="majorHAnsi" w:cstheme="majorHAnsi"/>
              </w:rPr>
              <w:t>Luyện tập 2</w:t>
            </w:r>
          </w:p>
          <w:p w14:paraId="3C407DE4" w14:textId="77777777" w:rsidR="00502925" w:rsidRPr="007309A8" w:rsidRDefault="00502925" w:rsidP="00502925">
            <w:pPr>
              <w:widowControl w:val="0"/>
              <w:spacing w:line="276" w:lineRule="auto"/>
              <w:rPr>
                <w:rFonts w:asciiTheme="majorHAnsi" w:hAnsiTheme="majorHAnsi" w:cstheme="majorHAnsi"/>
              </w:rPr>
            </w:pPr>
            <w:r w:rsidRPr="007309A8">
              <w:rPr>
                <w:rFonts w:asciiTheme="majorHAnsi" w:hAnsiTheme="majorHAnsi" w:cstheme="majorHAnsi"/>
                <w:noProof/>
              </w:rPr>
              <w:drawing>
                <wp:inline distT="0" distB="0" distL="0" distR="0" wp14:anchorId="28532DA7" wp14:editId="1A0B3A1C">
                  <wp:extent cx="1670050" cy="1263934"/>
                  <wp:effectExtent l="0" t="0" r="6350" b="0"/>
                  <wp:docPr id="1769500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00767" name=""/>
                          <pic:cNvPicPr/>
                        </pic:nvPicPr>
                        <pic:blipFill>
                          <a:blip r:embed="rId93"/>
                          <a:stretch>
                            <a:fillRect/>
                          </a:stretch>
                        </pic:blipFill>
                        <pic:spPr>
                          <a:xfrm>
                            <a:off x="0" y="0"/>
                            <a:ext cx="1675506" cy="1268063"/>
                          </a:xfrm>
                          <a:prstGeom prst="rect">
                            <a:avLst/>
                          </a:prstGeom>
                        </pic:spPr>
                      </pic:pic>
                    </a:graphicData>
                  </a:graphic>
                </wp:inline>
              </w:drawing>
            </w:r>
          </w:p>
          <w:p w14:paraId="112A7889" w14:textId="77777777" w:rsidR="00502925" w:rsidRPr="007309A8" w:rsidRDefault="00502925" w:rsidP="00502925">
            <w:pPr>
              <w:widowControl w:val="0"/>
              <w:spacing w:line="276" w:lineRule="auto"/>
              <w:rPr>
                <w:rFonts w:asciiTheme="majorHAnsi" w:hAnsiTheme="majorHAnsi" w:cstheme="majorHAnsi"/>
              </w:rPr>
            </w:pPr>
            <w:r w:rsidRPr="007309A8">
              <w:t xml:space="preserve">Vì </w:t>
            </w:r>
            <w:r w:rsidRPr="007309A8">
              <w:rPr>
                <w:position w:val="-6"/>
              </w:rPr>
              <w:object w:dxaOrig="700" w:dyaOrig="279" w14:anchorId="406584B6">
                <v:shape id="_x0000_i1067" type="#_x0000_t75" style="width:35.15pt;height:14.25pt" o:ole="">
                  <v:imagedata r:id="rId94" o:title=""/>
                </v:shape>
                <o:OLEObject Type="Embed" ProgID="Equation.DSMT4" ShapeID="_x0000_i1067" DrawAspect="Content" ObjectID="_1787205543" r:id="rId95"/>
              </w:object>
            </w:r>
            <w:r w:rsidRPr="007309A8">
              <w:t xml:space="preserve"> vuông tại </w:t>
            </w:r>
            <w:r w:rsidRPr="007309A8">
              <w:rPr>
                <w:position w:val="-4"/>
              </w:rPr>
              <w:object w:dxaOrig="260" w:dyaOrig="260" w14:anchorId="11A10B7E">
                <v:shape id="_x0000_i1068" type="#_x0000_t75" style="width:13.4pt;height:13.4pt" o:ole="">
                  <v:imagedata r:id="rId96" o:title=""/>
                </v:shape>
                <o:OLEObject Type="Embed" ProgID="Equation.DSMT4" ShapeID="_x0000_i1068" DrawAspect="Content" ObjectID="_1787205544" r:id="rId97"/>
              </w:object>
            </w:r>
            <w:r w:rsidRPr="007309A8">
              <w:t xml:space="preserve"> nên</w:t>
            </w:r>
          </w:p>
          <w:p w14:paraId="255ED80B" w14:textId="77777777" w:rsidR="00502925" w:rsidRPr="007309A8" w:rsidRDefault="00502925" w:rsidP="00502925">
            <w:pPr>
              <w:widowControl w:val="0"/>
              <w:spacing w:line="276" w:lineRule="auto"/>
            </w:pPr>
            <w:r w:rsidRPr="007309A8">
              <w:rPr>
                <w:position w:val="-6"/>
              </w:rPr>
              <w:object w:dxaOrig="1540" w:dyaOrig="279" w14:anchorId="6A429E4A">
                <v:shape id="_x0000_i1069" type="#_x0000_t75" style="width:77pt;height:14.25pt" o:ole="">
                  <v:imagedata r:id="rId98" o:title=""/>
                </v:shape>
                <o:OLEObject Type="Embed" ProgID="Equation.DSMT4" ShapeID="_x0000_i1069" DrawAspect="Content" ObjectID="_1787205545" r:id="rId99"/>
              </w:object>
            </w:r>
            <w:r w:rsidRPr="007309A8">
              <w:t xml:space="preserve"> (m)</w:t>
            </w:r>
          </w:p>
          <w:p w14:paraId="4292E148" w14:textId="77777777" w:rsidR="00502925" w:rsidRPr="007309A8" w:rsidRDefault="00502925" w:rsidP="00502925">
            <w:pPr>
              <w:widowControl w:val="0"/>
              <w:spacing w:line="276" w:lineRule="auto"/>
            </w:pPr>
            <w:r w:rsidRPr="007309A8">
              <w:t xml:space="preserve">Diện tích </w:t>
            </w:r>
            <w:r w:rsidRPr="007309A8">
              <w:rPr>
                <w:position w:val="-6"/>
              </w:rPr>
              <w:object w:dxaOrig="680" w:dyaOrig="279" w14:anchorId="18BF5B98">
                <v:shape id="_x0000_i1070" type="#_x0000_t75" style="width:35.15pt;height:14.25pt" o:ole="">
                  <v:imagedata r:id="rId100" o:title=""/>
                </v:shape>
                <o:OLEObject Type="Embed" ProgID="Equation.DSMT4" ShapeID="_x0000_i1070" DrawAspect="Content" ObjectID="_1787205546" r:id="rId101"/>
              </w:object>
            </w:r>
            <w:r w:rsidRPr="007309A8">
              <w:t xml:space="preserve"> là </w:t>
            </w:r>
          </w:p>
          <w:bookmarkStart w:id="4" w:name="_Hlk162068713"/>
          <w:p w14:paraId="17D96558" w14:textId="77777777" w:rsidR="00502925" w:rsidRPr="007309A8" w:rsidRDefault="00502925" w:rsidP="00502925">
            <w:pPr>
              <w:widowControl w:val="0"/>
              <w:spacing w:line="276" w:lineRule="auto"/>
            </w:pPr>
            <w:r w:rsidRPr="007309A8">
              <w:rPr>
                <w:position w:val="-24"/>
              </w:rPr>
              <w:object w:dxaOrig="2960" w:dyaOrig="620" w14:anchorId="0029A07A">
                <v:shape id="_x0000_i1071" type="#_x0000_t75" style="width:148.2pt;height:31pt" o:ole="">
                  <v:imagedata r:id="rId102" o:title=""/>
                </v:shape>
                <o:OLEObject Type="Embed" ProgID="Equation.DSMT4" ShapeID="_x0000_i1071" DrawAspect="Content" ObjectID="_1787205547" r:id="rId103"/>
              </w:object>
            </w:r>
            <w:bookmarkEnd w:id="4"/>
          </w:p>
          <w:p w14:paraId="0303F632" w14:textId="77777777" w:rsidR="001A5E26" w:rsidRPr="007309A8" w:rsidRDefault="001A5E26" w:rsidP="001A5E26">
            <w:pPr>
              <w:widowControl w:val="0"/>
              <w:spacing w:line="276" w:lineRule="auto"/>
              <w:rPr>
                <w:rFonts w:asciiTheme="majorHAnsi" w:hAnsiTheme="majorHAnsi" w:cstheme="majorHAnsi"/>
                <w:b/>
                <w:bCs/>
              </w:rPr>
            </w:pPr>
            <w:r w:rsidRPr="007309A8">
              <w:rPr>
                <w:rFonts w:asciiTheme="majorHAnsi" w:hAnsiTheme="majorHAnsi" w:cstheme="majorHAnsi"/>
                <w:b/>
                <w:bCs/>
              </w:rPr>
              <w:lastRenderedPageBreak/>
              <w:t>Dạng 2: Tính cạnh góc vuông theo cạnh góc vuông kia và tỉ số lượng giác của góc nhọn.</w:t>
            </w:r>
          </w:p>
          <w:p w14:paraId="4A089303" w14:textId="77777777" w:rsidR="001A5E26" w:rsidRPr="007309A8" w:rsidRDefault="001A5E26" w:rsidP="001A5E26">
            <w:pPr>
              <w:widowControl w:val="0"/>
              <w:spacing w:line="276" w:lineRule="auto"/>
              <w:rPr>
                <w:rFonts w:asciiTheme="majorHAnsi" w:hAnsiTheme="majorHAnsi" w:cstheme="majorHAnsi"/>
              </w:rPr>
            </w:pPr>
            <w:r w:rsidRPr="007309A8">
              <w:rPr>
                <w:rFonts w:asciiTheme="majorHAnsi" w:hAnsiTheme="majorHAnsi" w:cstheme="majorHAnsi"/>
              </w:rPr>
              <w:t>Phương pháp giải: Áp dụng định lí SGKtr83</w:t>
            </w:r>
          </w:p>
          <w:p w14:paraId="56F4B800" w14:textId="77777777" w:rsidR="00502925" w:rsidRPr="007309A8" w:rsidRDefault="00502925" w:rsidP="00502925">
            <w:pPr>
              <w:widowControl w:val="0"/>
              <w:spacing w:line="276" w:lineRule="auto"/>
              <w:rPr>
                <w:rFonts w:asciiTheme="majorHAnsi" w:hAnsiTheme="majorHAnsi" w:cstheme="majorHAnsi"/>
              </w:rPr>
            </w:pPr>
            <w:r w:rsidRPr="007309A8">
              <w:rPr>
                <w:rFonts w:asciiTheme="majorHAnsi" w:hAnsiTheme="majorHAnsi" w:cstheme="majorHAnsi"/>
              </w:rPr>
              <w:t>Luyện tập 3</w:t>
            </w:r>
          </w:p>
          <w:p w14:paraId="0543BD3B" w14:textId="04278DFF" w:rsidR="00502925" w:rsidRPr="007309A8" w:rsidRDefault="00385902" w:rsidP="00502925">
            <w:pPr>
              <w:widowControl w:val="0"/>
              <w:spacing w:line="276" w:lineRule="auto"/>
              <w:rPr>
                <w:rFonts w:asciiTheme="majorHAnsi" w:hAnsiTheme="majorHAnsi" w:cstheme="majorHAnsi"/>
              </w:rPr>
            </w:pPr>
            <w:r w:rsidRPr="007309A8">
              <w:rPr>
                <w:rFonts w:asciiTheme="majorHAnsi" w:hAnsiTheme="majorHAnsi" w:cstheme="majorHAnsi"/>
                <w:noProof/>
              </w:rPr>
              <w:drawing>
                <wp:inline distT="0" distB="0" distL="0" distR="0" wp14:anchorId="7C7F341E" wp14:editId="2A10BECF">
                  <wp:extent cx="2157201" cy="1630045"/>
                  <wp:effectExtent l="0" t="0" r="0" b="8255"/>
                  <wp:docPr id="2130820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20958" name=""/>
                          <pic:cNvPicPr/>
                        </pic:nvPicPr>
                        <pic:blipFill>
                          <a:blip r:embed="rId104"/>
                          <a:stretch>
                            <a:fillRect/>
                          </a:stretch>
                        </pic:blipFill>
                        <pic:spPr>
                          <a:xfrm>
                            <a:off x="0" y="0"/>
                            <a:ext cx="2159168" cy="1631531"/>
                          </a:xfrm>
                          <a:prstGeom prst="rect">
                            <a:avLst/>
                          </a:prstGeom>
                        </pic:spPr>
                      </pic:pic>
                    </a:graphicData>
                  </a:graphic>
                </wp:inline>
              </w:drawing>
            </w:r>
          </w:p>
          <w:p w14:paraId="12BF431F" w14:textId="77777777" w:rsidR="00502925" w:rsidRPr="007309A8" w:rsidRDefault="00502925" w:rsidP="00502925">
            <w:pPr>
              <w:widowControl w:val="0"/>
              <w:spacing w:line="276" w:lineRule="auto"/>
              <w:rPr>
                <w:rFonts w:asciiTheme="majorHAnsi" w:hAnsiTheme="majorHAnsi" w:cstheme="majorHAnsi"/>
              </w:rPr>
            </w:pPr>
            <w:r w:rsidRPr="007309A8">
              <w:t xml:space="preserve">Vì </w:t>
            </w:r>
            <w:r w:rsidRPr="007309A8">
              <w:rPr>
                <w:position w:val="-6"/>
              </w:rPr>
              <w:object w:dxaOrig="680" w:dyaOrig="279" w14:anchorId="5926625E">
                <v:shape id="_x0000_i1072" type="#_x0000_t75" style="width:35.15pt;height:14.25pt" o:ole="">
                  <v:imagedata r:id="rId105" o:title=""/>
                </v:shape>
                <o:OLEObject Type="Embed" ProgID="Equation.DSMT4" ShapeID="_x0000_i1072" DrawAspect="Content" ObjectID="_1787205548" r:id="rId106"/>
              </w:object>
            </w:r>
            <w:r w:rsidRPr="007309A8">
              <w:t xml:space="preserve"> vuông tại </w:t>
            </w:r>
            <w:r w:rsidRPr="007309A8">
              <w:rPr>
                <w:position w:val="-4"/>
              </w:rPr>
              <w:object w:dxaOrig="240" w:dyaOrig="260" w14:anchorId="309886EB">
                <v:shape id="_x0000_i1073" type="#_x0000_t75" style="width:10.9pt;height:13.4pt" o:ole="">
                  <v:imagedata r:id="rId89" o:title=""/>
                </v:shape>
                <o:OLEObject Type="Embed" ProgID="Equation.DSMT4" ShapeID="_x0000_i1073" DrawAspect="Content" ObjectID="_1787205549" r:id="rId107"/>
              </w:object>
            </w:r>
            <w:r w:rsidRPr="007309A8">
              <w:t xml:space="preserve"> nên</w:t>
            </w:r>
          </w:p>
          <w:p w14:paraId="2566D4AC" w14:textId="677B36E6" w:rsidR="00461E67" w:rsidRPr="007309A8" w:rsidRDefault="00502925" w:rsidP="00135C8A">
            <w:pPr>
              <w:widowControl w:val="0"/>
              <w:spacing w:line="276" w:lineRule="auto"/>
            </w:pPr>
            <w:r w:rsidRPr="007309A8">
              <w:rPr>
                <w:position w:val="-10"/>
              </w:rPr>
              <w:object w:dxaOrig="3180" w:dyaOrig="360" w14:anchorId="667CA5E2">
                <v:shape id="_x0000_i1074" type="#_x0000_t75" style="width:159.05pt;height:18.4pt" o:ole="">
                  <v:imagedata r:id="rId108" o:title=""/>
                </v:shape>
                <o:OLEObject Type="Embed" ProgID="Equation.DSMT4" ShapeID="_x0000_i1074" DrawAspect="Content" ObjectID="_1787205550" r:id="rId109"/>
              </w:object>
            </w:r>
            <w:r w:rsidRPr="007309A8">
              <w:t xml:space="preserve"> (m)</w:t>
            </w:r>
          </w:p>
        </w:tc>
      </w:tr>
    </w:tbl>
    <w:tbl>
      <w:tblPr>
        <w:tblStyle w:val="ab"/>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49+K4lPs7H94VUqPe2XwIsfPRnrXQE//QTEXxb8/8N4CNc6FpgZahzpTjFhMzSA7T/nHJa11DE8Ng2TP3iAmRczFlmslSuUNOgUeb6yRvs0="/>
        <w:tblDescription w:val="OPL20U25GSXzBJYl68kk8uQGfFKzs7yb1M4KJWUiLk6ZEvGF+qCIPSnY57AbBFCvTW2023.15.49+K4lPs7H94VUqPe2XwIsfPRnrXQE//QTEXxb8/8N4CNc6FpgZahzpTjFhMzSA7T/nHJa11DE8Ng2TP3iAmRczFlmslSuUNOgUeb6yRvs0="/>
      </w:tblPr>
      <w:tblGrid>
        <w:gridCol w:w="4253"/>
        <w:gridCol w:w="5103"/>
      </w:tblGrid>
      <w:tr w:rsidR="007309A8" w:rsidRPr="007309A8" w14:paraId="765D2B6C" w14:textId="77777777" w:rsidTr="009D2753">
        <w:tc>
          <w:tcPr>
            <w:tcW w:w="4253" w:type="dxa"/>
            <w:tcBorders>
              <w:bottom w:val="single" w:sz="4" w:space="0" w:color="auto"/>
            </w:tcBorders>
            <w:shd w:val="clear" w:color="auto" w:fill="auto"/>
          </w:tcPr>
          <w:p w14:paraId="692D6092"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lastRenderedPageBreak/>
              <w:t>* GV giao nhiệm vụ học tập</w:t>
            </w:r>
          </w:p>
          <w:p w14:paraId="0CDEC0A5" w14:textId="221FF0C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rPr>
              <w:t>- GV cho HS tìm hiểu ví dụ 6, 7 SGK</w:t>
            </w:r>
          </w:p>
          <w:p w14:paraId="58913A3B"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5673BD6D"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rPr>
              <w:t>- HS hoạt động cá nhân tìm hiểu</w:t>
            </w:r>
          </w:p>
          <w:p w14:paraId="3136F031"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23A9495D" w14:textId="43525502"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rPr>
              <w:t>- Gv – HS vấn đáp tìm hiểu ví dụ 6, 7</w:t>
            </w:r>
          </w:p>
          <w:p w14:paraId="30704C27"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504CAB77" w14:textId="5F264610" w:rsidR="00FD6551" w:rsidRPr="007309A8" w:rsidRDefault="00FD6551" w:rsidP="00FD6551">
            <w:pPr>
              <w:widowControl w:val="0"/>
              <w:spacing w:line="276" w:lineRule="auto"/>
              <w:rPr>
                <w:rFonts w:asciiTheme="majorHAnsi" w:hAnsiTheme="majorHAnsi" w:cstheme="majorHAnsi"/>
                <w:smallCaps/>
              </w:rPr>
            </w:pPr>
            <w:r w:rsidRPr="007309A8">
              <w:rPr>
                <w:rFonts w:asciiTheme="majorHAnsi" w:hAnsiTheme="majorHAnsi" w:cstheme="majorHAnsi"/>
              </w:rPr>
              <w:t>- GV chốt kiến thức</w:t>
            </w:r>
          </w:p>
        </w:tc>
        <w:tc>
          <w:tcPr>
            <w:tcW w:w="5103" w:type="dxa"/>
            <w:tcBorders>
              <w:bottom w:val="single" w:sz="4" w:space="0" w:color="auto"/>
            </w:tcBorders>
            <w:shd w:val="clear" w:color="auto" w:fill="auto"/>
          </w:tcPr>
          <w:p w14:paraId="530D7B2A" w14:textId="7286F2EB" w:rsidR="00A56940" w:rsidRPr="007309A8" w:rsidRDefault="00A56940" w:rsidP="00A56940">
            <w:pPr>
              <w:widowControl w:val="0"/>
              <w:spacing w:line="276" w:lineRule="auto"/>
              <w:jc w:val="both"/>
              <w:rPr>
                <w:rFonts w:asciiTheme="majorHAnsi" w:hAnsiTheme="majorHAnsi" w:cstheme="majorHAnsi"/>
                <w:b/>
                <w:bCs/>
              </w:rPr>
            </w:pPr>
            <w:r w:rsidRPr="007309A8">
              <w:rPr>
                <w:rFonts w:asciiTheme="majorHAnsi" w:hAnsiTheme="majorHAnsi" w:cstheme="majorHAnsi"/>
                <w:b/>
                <w:bCs/>
              </w:rPr>
              <w:t>Dạng 3: Tính được số đo góc, cạnh còn lại trong tam giác vuông khi biết độ dài 1 cạnh và số đo 1 góc nhọn.</w:t>
            </w:r>
          </w:p>
          <w:p w14:paraId="17B2DD9F" w14:textId="08FC531F"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rPr>
              <w:t>Ví dụ 6 (SGK tr85)</w:t>
            </w:r>
          </w:p>
          <w:p w14:paraId="60A045E1" w14:textId="046989B2" w:rsidR="000B5E7D" w:rsidRPr="007309A8" w:rsidRDefault="000B5E7D" w:rsidP="000B5E7D">
            <w:pPr>
              <w:widowControl w:val="0"/>
              <w:spacing w:line="276" w:lineRule="auto"/>
              <w:jc w:val="center"/>
              <w:rPr>
                <w:rFonts w:asciiTheme="majorHAnsi" w:hAnsiTheme="majorHAnsi" w:cstheme="majorHAnsi"/>
              </w:rPr>
            </w:pPr>
            <w:r w:rsidRPr="007309A8">
              <w:rPr>
                <w:rFonts w:asciiTheme="majorHAnsi" w:hAnsiTheme="majorHAnsi" w:cstheme="majorHAnsi"/>
                <w:noProof/>
              </w:rPr>
              <w:drawing>
                <wp:inline distT="0" distB="0" distL="0" distR="0" wp14:anchorId="5FD42D9B" wp14:editId="2BB1A7A2">
                  <wp:extent cx="1530350" cy="2419130"/>
                  <wp:effectExtent l="0" t="0" r="0" b="635"/>
                  <wp:docPr id="638420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420385" name=""/>
                          <pic:cNvPicPr/>
                        </pic:nvPicPr>
                        <pic:blipFill>
                          <a:blip r:embed="rId110"/>
                          <a:stretch>
                            <a:fillRect/>
                          </a:stretch>
                        </pic:blipFill>
                        <pic:spPr>
                          <a:xfrm>
                            <a:off x="0" y="0"/>
                            <a:ext cx="1530613" cy="2419545"/>
                          </a:xfrm>
                          <a:prstGeom prst="rect">
                            <a:avLst/>
                          </a:prstGeom>
                        </pic:spPr>
                      </pic:pic>
                    </a:graphicData>
                  </a:graphic>
                </wp:inline>
              </w:drawing>
            </w:r>
          </w:p>
          <w:p w14:paraId="2BD2065E" w14:textId="77777777" w:rsidR="003A1428" w:rsidRPr="007309A8" w:rsidRDefault="003A1428" w:rsidP="003A1428">
            <w:pPr>
              <w:widowControl w:val="0"/>
              <w:spacing w:line="276" w:lineRule="auto"/>
            </w:pPr>
            <w:r w:rsidRPr="007309A8">
              <w:rPr>
                <w:rFonts w:asciiTheme="majorHAnsi" w:hAnsiTheme="majorHAnsi" w:cstheme="majorHAnsi"/>
                <w:lang w:val="it-IT"/>
              </w:rPr>
              <w:t xml:space="preserve">Xét tam giác </w:t>
            </w:r>
            <w:r w:rsidRPr="007309A8">
              <w:rPr>
                <w:position w:val="-6"/>
              </w:rPr>
              <w:object w:dxaOrig="560" w:dyaOrig="279" w14:anchorId="51E7B3A5">
                <v:shape id="_x0000_i1075" type="#_x0000_t75" style="width:27.65pt;height:14.25pt" o:ole="">
                  <v:imagedata r:id="rId64" o:title=""/>
                </v:shape>
                <o:OLEObject Type="Embed" ProgID="Equation.DSMT4" ShapeID="_x0000_i1075" DrawAspect="Content" ObjectID="_1787205551" r:id="rId111"/>
              </w:object>
            </w:r>
            <w:r w:rsidRPr="007309A8">
              <w:t xml:space="preserve"> vuông tại </w:t>
            </w:r>
            <w:r w:rsidRPr="007309A8">
              <w:rPr>
                <w:position w:val="-4"/>
              </w:rPr>
              <w:object w:dxaOrig="240" w:dyaOrig="260" w14:anchorId="40E3AA97">
                <v:shape id="_x0000_i1076" type="#_x0000_t75" style="width:10.9pt;height:13.4pt" o:ole="">
                  <v:imagedata r:id="rId66" o:title=""/>
                </v:shape>
                <o:OLEObject Type="Embed" ProgID="Equation.DSMT4" ShapeID="_x0000_i1076" DrawAspect="Content" ObjectID="_1787205552" r:id="rId112"/>
              </w:object>
            </w:r>
            <w:r w:rsidRPr="007309A8">
              <w:t xml:space="preserve">, ta có: </w:t>
            </w:r>
            <w:r w:rsidRPr="007309A8">
              <w:rPr>
                <w:position w:val="-6"/>
              </w:rPr>
              <w:object w:dxaOrig="1180" w:dyaOrig="360" w14:anchorId="7914410A">
                <v:shape id="_x0000_i1077" type="#_x0000_t75" style="width:58.6pt;height:18.4pt" o:ole="">
                  <v:imagedata r:id="rId113" o:title=""/>
                </v:shape>
                <o:OLEObject Type="Embed" ProgID="Equation.DSMT4" ShapeID="_x0000_i1077" DrawAspect="Content" ObjectID="_1787205553" r:id="rId114"/>
              </w:object>
            </w:r>
            <w:r w:rsidRPr="007309A8">
              <w:t>(tổng hai góc nhọn của tam giác vuông), suy ra</w:t>
            </w:r>
          </w:p>
          <w:p w14:paraId="334B1E97" w14:textId="136A2682" w:rsidR="003A1428" w:rsidRPr="007309A8" w:rsidRDefault="003A1428" w:rsidP="003A1428">
            <w:pPr>
              <w:widowControl w:val="0"/>
              <w:spacing w:line="276" w:lineRule="auto"/>
            </w:pPr>
            <w:r w:rsidRPr="007309A8">
              <w:rPr>
                <w:position w:val="-6"/>
              </w:rPr>
              <w:object w:dxaOrig="2840" w:dyaOrig="360" w14:anchorId="7DDFF294">
                <v:shape id="_x0000_i1078" type="#_x0000_t75" style="width:142.35pt;height:18.4pt" o:ole="">
                  <v:imagedata r:id="rId115" o:title=""/>
                </v:shape>
                <o:OLEObject Type="Embed" ProgID="Equation.DSMT4" ShapeID="_x0000_i1078" DrawAspect="Content" ObjectID="_1787205554" r:id="rId116"/>
              </w:object>
            </w:r>
          </w:p>
          <w:p w14:paraId="63E1438C" w14:textId="7551D3B1" w:rsidR="003A1428" w:rsidRPr="007309A8" w:rsidRDefault="003A1428" w:rsidP="003A1428">
            <w:pPr>
              <w:widowControl w:val="0"/>
              <w:spacing w:line="276" w:lineRule="auto"/>
            </w:pPr>
            <w:r w:rsidRPr="007309A8">
              <w:rPr>
                <w:position w:val="-10"/>
              </w:rPr>
              <w:object w:dxaOrig="3040" w:dyaOrig="320" w14:anchorId="51DF0F11">
                <v:shape id="_x0000_i1079" type="#_x0000_t75" style="width:152.35pt;height:16.75pt" o:ole="">
                  <v:imagedata r:id="rId117" o:title=""/>
                </v:shape>
                <o:OLEObject Type="Embed" ProgID="Equation.DSMT4" ShapeID="_x0000_i1079" DrawAspect="Content" ObjectID="_1787205555" r:id="rId118"/>
              </w:object>
            </w:r>
            <w:r w:rsidRPr="007309A8">
              <w:t xml:space="preserve"> (cm)</w:t>
            </w:r>
          </w:p>
          <w:p w14:paraId="3485371A" w14:textId="42578B9D" w:rsidR="00AC0E3A" w:rsidRPr="007309A8" w:rsidRDefault="003A1428" w:rsidP="00FD6551">
            <w:pPr>
              <w:widowControl w:val="0"/>
              <w:spacing w:line="276" w:lineRule="auto"/>
              <w:rPr>
                <w:rFonts w:asciiTheme="majorHAnsi" w:hAnsiTheme="majorHAnsi" w:cstheme="majorHAnsi"/>
              </w:rPr>
            </w:pPr>
            <w:r w:rsidRPr="007309A8">
              <w:rPr>
                <w:position w:val="-10"/>
              </w:rPr>
              <w:object w:dxaOrig="3140" w:dyaOrig="320" w14:anchorId="58E1F79D">
                <v:shape id="_x0000_i1080" type="#_x0000_t75" style="width:157.4pt;height:16.75pt" o:ole="">
                  <v:imagedata r:id="rId119" o:title=""/>
                </v:shape>
                <o:OLEObject Type="Embed" ProgID="Equation.DSMT4" ShapeID="_x0000_i1080" DrawAspect="Content" ObjectID="_1787205556" r:id="rId120"/>
              </w:object>
            </w:r>
            <w:r w:rsidRPr="007309A8">
              <w:t xml:space="preserve">(cm) </w:t>
            </w:r>
          </w:p>
          <w:p w14:paraId="5D60885F"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rPr>
              <w:t>Ví dụ 7 (SGK tr85)</w:t>
            </w:r>
          </w:p>
          <w:p w14:paraId="1967B111" w14:textId="66E5A0EB" w:rsidR="000B5E7D" w:rsidRPr="007309A8" w:rsidRDefault="00DA2675" w:rsidP="00FD6551">
            <w:pPr>
              <w:widowControl w:val="0"/>
              <w:spacing w:line="276" w:lineRule="auto"/>
              <w:rPr>
                <w:rFonts w:asciiTheme="majorHAnsi" w:hAnsiTheme="majorHAnsi" w:cstheme="majorHAnsi"/>
              </w:rPr>
            </w:pPr>
            <w:r w:rsidRPr="007309A8">
              <w:rPr>
                <w:rFonts w:asciiTheme="majorHAnsi" w:hAnsiTheme="majorHAnsi" w:cstheme="majorHAnsi"/>
                <w:noProof/>
              </w:rPr>
              <w:lastRenderedPageBreak/>
              <w:drawing>
                <wp:inline distT="0" distB="0" distL="0" distR="0" wp14:anchorId="125B339C" wp14:editId="146692C8">
                  <wp:extent cx="2235200" cy="1869191"/>
                  <wp:effectExtent l="0" t="0" r="0" b="0"/>
                  <wp:docPr id="1361738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738465" name=""/>
                          <pic:cNvPicPr/>
                        </pic:nvPicPr>
                        <pic:blipFill>
                          <a:blip r:embed="rId121"/>
                          <a:stretch>
                            <a:fillRect/>
                          </a:stretch>
                        </pic:blipFill>
                        <pic:spPr>
                          <a:xfrm>
                            <a:off x="0" y="0"/>
                            <a:ext cx="2237627" cy="1871220"/>
                          </a:xfrm>
                          <a:prstGeom prst="rect">
                            <a:avLst/>
                          </a:prstGeom>
                        </pic:spPr>
                      </pic:pic>
                    </a:graphicData>
                  </a:graphic>
                </wp:inline>
              </w:drawing>
            </w:r>
          </w:p>
          <w:p w14:paraId="3E4C637B" w14:textId="0E845059" w:rsidR="001C3D71" w:rsidRPr="007309A8" w:rsidRDefault="00AC0E3A" w:rsidP="00AC0E3A">
            <w:pPr>
              <w:widowControl w:val="0"/>
              <w:spacing w:line="276" w:lineRule="auto"/>
            </w:pPr>
            <w:r w:rsidRPr="007309A8">
              <w:rPr>
                <w:rFonts w:asciiTheme="majorHAnsi" w:hAnsiTheme="majorHAnsi" w:cstheme="majorHAnsi"/>
                <w:lang w:val="it-IT"/>
              </w:rPr>
              <w:t xml:space="preserve">Xét tam giác </w:t>
            </w:r>
            <w:r w:rsidRPr="007309A8">
              <w:rPr>
                <w:position w:val="-6"/>
              </w:rPr>
              <w:object w:dxaOrig="560" w:dyaOrig="279" w14:anchorId="5B5C992C">
                <v:shape id="_x0000_i1081" type="#_x0000_t75" style="width:27.65pt;height:14.25pt" o:ole="">
                  <v:imagedata r:id="rId64" o:title=""/>
                </v:shape>
                <o:OLEObject Type="Embed" ProgID="Equation.DSMT4" ShapeID="_x0000_i1081" DrawAspect="Content" ObjectID="_1787205557" r:id="rId122"/>
              </w:object>
            </w:r>
            <w:r w:rsidRPr="007309A8">
              <w:t xml:space="preserve"> vuông tại </w:t>
            </w:r>
            <w:r w:rsidRPr="007309A8">
              <w:rPr>
                <w:position w:val="-4"/>
              </w:rPr>
              <w:object w:dxaOrig="240" w:dyaOrig="260" w14:anchorId="0A6D2612">
                <v:shape id="_x0000_i1082" type="#_x0000_t75" style="width:10.9pt;height:13.4pt" o:ole="">
                  <v:imagedata r:id="rId66" o:title=""/>
                </v:shape>
                <o:OLEObject Type="Embed" ProgID="Equation.DSMT4" ShapeID="_x0000_i1082" DrawAspect="Content" ObjectID="_1787205558" r:id="rId123"/>
              </w:object>
            </w:r>
            <w:r w:rsidRPr="007309A8">
              <w:t xml:space="preserve">, ta có: </w:t>
            </w:r>
            <w:r w:rsidRPr="007309A8">
              <w:rPr>
                <w:position w:val="-6"/>
              </w:rPr>
              <w:object w:dxaOrig="1180" w:dyaOrig="360" w14:anchorId="613D4E59">
                <v:shape id="_x0000_i1083" type="#_x0000_t75" style="width:58.6pt;height:18.4pt" o:ole="">
                  <v:imagedata r:id="rId113" o:title=""/>
                </v:shape>
                <o:OLEObject Type="Embed" ProgID="Equation.DSMT4" ShapeID="_x0000_i1083" DrawAspect="Content" ObjectID="_1787205559" r:id="rId124"/>
              </w:object>
            </w:r>
            <w:r w:rsidRPr="007309A8">
              <w:t>(tổng hai góc nhọn của tam giác vuông)</w:t>
            </w:r>
            <w:r w:rsidR="001C3D71" w:rsidRPr="007309A8">
              <w:t>, suy ra</w:t>
            </w:r>
          </w:p>
          <w:p w14:paraId="1834517E" w14:textId="63E98903" w:rsidR="001C3D71" w:rsidRPr="007309A8" w:rsidRDefault="001C3D71" w:rsidP="00AC0E3A">
            <w:pPr>
              <w:widowControl w:val="0"/>
              <w:spacing w:line="276" w:lineRule="auto"/>
            </w:pPr>
            <w:r w:rsidRPr="007309A8">
              <w:rPr>
                <w:position w:val="-6"/>
              </w:rPr>
              <w:object w:dxaOrig="2860" w:dyaOrig="360" w14:anchorId="4C11DA1E">
                <v:shape id="_x0000_i1084" type="#_x0000_t75" style="width:143.15pt;height:18.4pt" o:ole="">
                  <v:imagedata r:id="rId125" o:title=""/>
                </v:shape>
                <o:OLEObject Type="Embed" ProgID="Equation.DSMT4" ShapeID="_x0000_i1084" DrawAspect="Content" ObjectID="_1787205560" r:id="rId126"/>
              </w:object>
            </w:r>
          </w:p>
          <w:p w14:paraId="34F48B5F" w14:textId="10A6FCA3" w:rsidR="001C3D71" w:rsidRPr="007309A8" w:rsidRDefault="001C3D71" w:rsidP="00AC0E3A">
            <w:pPr>
              <w:widowControl w:val="0"/>
              <w:spacing w:line="276" w:lineRule="auto"/>
            </w:pPr>
            <w:r w:rsidRPr="007309A8">
              <w:rPr>
                <w:position w:val="-10"/>
              </w:rPr>
              <w:object w:dxaOrig="3200" w:dyaOrig="320" w14:anchorId="2E9647E2">
                <v:shape id="_x0000_i1085" type="#_x0000_t75" style="width:159.9pt;height:16.75pt" o:ole="">
                  <v:imagedata r:id="rId127" o:title=""/>
                </v:shape>
                <o:OLEObject Type="Embed" ProgID="Equation.DSMT4" ShapeID="_x0000_i1085" DrawAspect="Content" ObjectID="_1787205561" r:id="rId128"/>
              </w:object>
            </w:r>
            <w:r w:rsidRPr="007309A8">
              <w:t xml:space="preserve"> (cm)</w:t>
            </w:r>
          </w:p>
          <w:p w14:paraId="2FDE1876" w14:textId="4D737E77" w:rsidR="00AC0E3A" w:rsidRPr="007309A8" w:rsidRDefault="001C3D71" w:rsidP="00FD6551">
            <w:pPr>
              <w:widowControl w:val="0"/>
              <w:spacing w:line="276" w:lineRule="auto"/>
            </w:pPr>
            <w:r w:rsidRPr="007309A8">
              <w:rPr>
                <w:position w:val="-6"/>
              </w:rPr>
              <w:object w:dxaOrig="1480" w:dyaOrig="279" w14:anchorId="51D497DF">
                <v:shape id="_x0000_i1086" type="#_x0000_t75" style="width:73.65pt;height:14.25pt" o:ole="">
                  <v:imagedata r:id="rId129" o:title=""/>
                </v:shape>
                <o:OLEObject Type="Embed" ProgID="Equation.DSMT4" ShapeID="_x0000_i1086" DrawAspect="Content" ObjectID="_1787205562" r:id="rId130"/>
              </w:object>
            </w:r>
            <w:r w:rsidRPr="007309A8">
              <w:t xml:space="preserve"> hay </w:t>
            </w:r>
            <w:r w:rsidRPr="007309A8">
              <w:rPr>
                <w:position w:val="-24"/>
              </w:rPr>
              <w:object w:dxaOrig="2620" w:dyaOrig="620" w14:anchorId="7EB5B007">
                <v:shape id="_x0000_i1087" type="#_x0000_t75" style="width:130.6pt;height:31pt" o:ole="">
                  <v:imagedata r:id="rId131" o:title=""/>
                </v:shape>
                <o:OLEObject Type="Embed" ProgID="Equation.DSMT4" ShapeID="_x0000_i1087" DrawAspect="Content" ObjectID="_1787205563" r:id="rId132"/>
              </w:object>
            </w:r>
            <w:r w:rsidRPr="007309A8">
              <w:t xml:space="preserve"> (cm)</w:t>
            </w:r>
          </w:p>
        </w:tc>
      </w:tr>
      <w:tr w:rsidR="007309A8" w:rsidRPr="007309A8" w14:paraId="7BFDB574" w14:textId="77777777" w:rsidTr="009D2753">
        <w:tc>
          <w:tcPr>
            <w:tcW w:w="4253" w:type="dxa"/>
            <w:tcBorders>
              <w:top w:val="single" w:sz="4" w:space="0" w:color="auto"/>
              <w:left w:val="single" w:sz="4" w:space="0" w:color="auto"/>
              <w:bottom w:val="single" w:sz="4" w:space="0" w:color="auto"/>
              <w:right w:val="single" w:sz="4" w:space="0" w:color="auto"/>
            </w:tcBorders>
            <w:shd w:val="clear" w:color="auto" w:fill="auto"/>
          </w:tcPr>
          <w:p w14:paraId="7229EC25" w14:textId="065BA1B6"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lastRenderedPageBreak/>
              <w:t xml:space="preserve">* GV giao nhiệm vụ học tập </w:t>
            </w:r>
          </w:p>
          <w:p w14:paraId="4D554133" w14:textId="1908A753" w:rsidR="00FD6551" w:rsidRPr="007309A8" w:rsidRDefault="00FD6551" w:rsidP="00FD6551">
            <w:pPr>
              <w:widowControl w:val="0"/>
              <w:spacing w:before="60" w:after="60"/>
              <w:jc w:val="both"/>
            </w:pPr>
            <w:r w:rsidRPr="007309A8">
              <w:rPr>
                <w:rFonts w:asciiTheme="majorHAnsi" w:hAnsiTheme="majorHAnsi" w:cstheme="majorHAnsi"/>
              </w:rPr>
              <w:t xml:space="preserve">- </w:t>
            </w:r>
            <w:r w:rsidRPr="007309A8">
              <w:t>Gv cho hoạt động theo nhóm thực hiện tìm hiểu ví dụ 8.</w:t>
            </w:r>
          </w:p>
          <w:p w14:paraId="5AB321CF"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2524EBB3" w14:textId="77777777" w:rsidR="00FD6551" w:rsidRPr="007309A8" w:rsidRDefault="00FD6551" w:rsidP="00FD6551">
            <w:pPr>
              <w:spacing w:before="60" w:after="60"/>
              <w:jc w:val="both"/>
            </w:pPr>
            <w:r w:rsidRPr="007309A8">
              <w:rPr>
                <w:rFonts w:asciiTheme="majorHAnsi" w:hAnsiTheme="majorHAnsi" w:cstheme="majorHAnsi"/>
              </w:rPr>
              <w:t xml:space="preserve">- </w:t>
            </w:r>
            <w:r w:rsidRPr="007309A8">
              <w:t>Học sinh hoạt động nhóm thực hiện nhiệm vụ trên.</w:t>
            </w:r>
          </w:p>
          <w:p w14:paraId="14730247"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1B2B25E0" w14:textId="77777777" w:rsidR="00FD6551" w:rsidRPr="007309A8" w:rsidRDefault="00FD6551" w:rsidP="00FD6551">
            <w:pPr>
              <w:spacing w:before="60" w:after="60"/>
              <w:jc w:val="both"/>
              <w:rPr>
                <w:bCs/>
              </w:rPr>
            </w:pPr>
            <w:r w:rsidRPr="007309A8">
              <w:rPr>
                <w:rFonts w:asciiTheme="majorHAnsi" w:hAnsiTheme="majorHAnsi" w:cstheme="majorHAnsi"/>
              </w:rPr>
              <w:t xml:space="preserve">- </w:t>
            </w:r>
            <w:r w:rsidRPr="007309A8">
              <w:rPr>
                <w:bCs/>
              </w:rPr>
              <w:t>Gọi đại diện hai nhóm nêu câu trả lời của mình. Các nhóm còn lại nhận xét.</w:t>
            </w:r>
          </w:p>
          <w:p w14:paraId="6158D22C"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2EB70E5B" w14:textId="2783CCFC" w:rsidR="00FD6551" w:rsidRPr="007309A8" w:rsidRDefault="00FD6551" w:rsidP="00FD6551">
            <w:pPr>
              <w:widowControl w:val="0"/>
              <w:spacing w:line="276" w:lineRule="auto"/>
              <w:rPr>
                <w:rFonts w:asciiTheme="majorHAnsi" w:hAnsiTheme="majorHAnsi" w:cstheme="majorHAnsi"/>
                <w:smallCaps/>
              </w:rPr>
            </w:pPr>
            <w:r w:rsidRPr="007309A8">
              <w:rPr>
                <w:rFonts w:asciiTheme="majorHAnsi" w:hAnsiTheme="majorHAnsi" w:cstheme="majorHAnsi"/>
              </w:rPr>
              <w:t>-</w:t>
            </w:r>
            <w:r w:rsidRPr="007309A8">
              <w:t xml:space="preserve"> Giáo viên chốt lại.</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37F020B1"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rPr>
              <w:t>Ví dụ 8 (SGK tr86)</w:t>
            </w:r>
          </w:p>
          <w:p w14:paraId="6A490B17" w14:textId="7298F9D8" w:rsidR="00E05844" w:rsidRPr="007309A8" w:rsidRDefault="00E05844" w:rsidP="00FD6551">
            <w:pPr>
              <w:widowControl w:val="0"/>
              <w:spacing w:line="276" w:lineRule="auto"/>
              <w:rPr>
                <w:rFonts w:asciiTheme="majorHAnsi" w:hAnsiTheme="majorHAnsi" w:cstheme="majorHAnsi"/>
              </w:rPr>
            </w:pPr>
            <w:r w:rsidRPr="007309A8">
              <w:rPr>
                <w:rFonts w:asciiTheme="majorHAnsi" w:hAnsiTheme="majorHAnsi" w:cstheme="majorHAnsi"/>
                <w:noProof/>
              </w:rPr>
              <w:drawing>
                <wp:inline distT="0" distB="0" distL="0" distR="0" wp14:anchorId="71B5D95D" wp14:editId="6860B566">
                  <wp:extent cx="2284095" cy="1626235"/>
                  <wp:effectExtent l="0" t="0" r="1905" b="0"/>
                  <wp:docPr id="1513289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289846" name=""/>
                          <pic:cNvPicPr/>
                        </pic:nvPicPr>
                        <pic:blipFill>
                          <a:blip r:embed="rId133"/>
                          <a:stretch>
                            <a:fillRect/>
                          </a:stretch>
                        </pic:blipFill>
                        <pic:spPr>
                          <a:xfrm>
                            <a:off x="0" y="0"/>
                            <a:ext cx="2284095" cy="1626235"/>
                          </a:xfrm>
                          <a:prstGeom prst="rect">
                            <a:avLst/>
                          </a:prstGeom>
                        </pic:spPr>
                      </pic:pic>
                    </a:graphicData>
                  </a:graphic>
                </wp:inline>
              </w:drawing>
            </w:r>
          </w:p>
          <w:p w14:paraId="053A6BB5" w14:textId="6D52E219" w:rsidR="001C3D71" w:rsidRPr="007309A8" w:rsidRDefault="00857EE4" w:rsidP="00FD6551">
            <w:pPr>
              <w:widowControl w:val="0"/>
              <w:spacing w:line="276" w:lineRule="auto"/>
            </w:pPr>
            <w:r w:rsidRPr="007309A8">
              <w:rPr>
                <w:rFonts w:asciiTheme="majorHAnsi" w:hAnsiTheme="majorHAnsi" w:cstheme="majorHAnsi"/>
              </w:rPr>
              <w:t xml:space="preserve">a) </w:t>
            </w:r>
            <w:r w:rsidR="001C3D71" w:rsidRPr="007309A8">
              <w:rPr>
                <w:rFonts w:asciiTheme="majorHAnsi" w:hAnsiTheme="majorHAnsi" w:cstheme="majorHAnsi"/>
              </w:rPr>
              <w:t xml:space="preserve">Xét tam giác </w:t>
            </w:r>
            <w:r w:rsidR="001C3D71" w:rsidRPr="007309A8">
              <w:rPr>
                <w:position w:val="-4"/>
              </w:rPr>
              <w:object w:dxaOrig="600" w:dyaOrig="260" w14:anchorId="28AEC4E6">
                <v:shape id="_x0000_i1088" type="#_x0000_t75" style="width:30.15pt;height:13.4pt" o:ole="">
                  <v:imagedata r:id="rId134" o:title=""/>
                </v:shape>
                <o:OLEObject Type="Embed" ProgID="Equation.DSMT4" ShapeID="_x0000_i1088" DrawAspect="Content" ObjectID="_1787205564" r:id="rId135"/>
              </w:object>
            </w:r>
            <w:r w:rsidR="001C3D71" w:rsidRPr="007309A8">
              <w:t xml:space="preserve"> vuông tại </w:t>
            </w:r>
            <w:r w:rsidR="001C3D71" w:rsidRPr="007309A8">
              <w:rPr>
                <w:position w:val="-4"/>
              </w:rPr>
              <w:object w:dxaOrig="279" w:dyaOrig="260" w14:anchorId="5CCBE492">
                <v:shape id="_x0000_i1089" type="#_x0000_t75" style="width:14.25pt;height:13.4pt" o:ole="">
                  <v:imagedata r:id="rId136" o:title=""/>
                </v:shape>
                <o:OLEObject Type="Embed" ProgID="Equation.DSMT4" ShapeID="_x0000_i1089" DrawAspect="Content" ObjectID="_1787205565" r:id="rId137"/>
              </w:object>
            </w:r>
            <w:r w:rsidR="001C3D71" w:rsidRPr="007309A8">
              <w:t>, ta có:</w:t>
            </w:r>
          </w:p>
          <w:p w14:paraId="4E620CF9" w14:textId="77777777" w:rsidR="001C3D71" w:rsidRPr="007309A8" w:rsidRDefault="00857EE4" w:rsidP="00FD6551">
            <w:pPr>
              <w:widowControl w:val="0"/>
              <w:spacing w:line="276" w:lineRule="auto"/>
            </w:pPr>
            <w:r w:rsidRPr="007309A8">
              <w:rPr>
                <w:position w:val="-10"/>
              </w:rPr>
              <w:object w:dxaOrig="3560" w:dyaOrig="400" w14:anchorId="3490E823">
                <v:shape id="_x0000_i1090" type="#_x0000_t75" style="width:178.35pt;height:20.1pt" o:ole="">
                  <v:imagedata r:id="rId138" o:title=""/>
                </v:shape>
                <o:OLEObject Type="Embed" ProgID="Equation.DSMT4" ShapeID="_x0000_i1090" DrawAspect="Content" ObjectID="_1787205566" r:id="rId139"/>
              </w:object>
            </w:r>
            <w:r w:rsidRPr="007309A8">
              <w:t xml:space="preserve"> (cm)</w:t>
            </w:r>
          </w:p>
          <w:p w14:paraId="56E1797B" w14:textId="65082F07" w:rsidR="00857EE4" w:rsidRPr="007309A8" w:rsidRDefault="00857EE4" w:rsidP="00857EE4">
            <w:pPr>
              <w:widowControl w:val="0"/>
              <w:spacing w:line="276" w:lineRule="auto"/>
            </w:pPr>
            <w:r w:rsidRPr="007309A8">
              <w:rPr>
                <w:rFonts w:asciiTheme="majorHAnsi" w:hAnsiTheme="majorHAnsi" w:cstheme="majorHAnsi"/>
              </w:rPr>
              <w:t xml:space="preserve">Vì tam giác </w:t>
            </w:r>
            <w:r w:rsidRPr="007309A8">
              <w:rPr>
                <w:position w:val="-6"/>
              </w:rPr>
              <w:object w:dxaOrig="600" w:dyaOrig="279" w14:anchorId="3274D08F">
                <v:shape id="_x0000_i1091" type="#_x0000_t75" style="width:30.15pt;height:14.25pt" o:ole="">
                  <v:imagedata r:id="rId44" o:title=""/>
                </v:shape>
                <o:OLEObject Type="Embed" ProgID="Equation.DSMT4" ShapeID="_x0000_i1091" DrawAspect="Content" ObjectID="_1787205567" r:id="rId140"/>
              </w:object>
            </w:r>
            <w:r w:rsidRPr="007309A8">
              <w:t xml:space="preserve"> vuông tại </w:t>
            </w:r>
            <w:r w:rsidRPr="007309A8">
              <w:rPr>
                <w:position w:val="-4"/>
              </w:rPr>
              <w:object w:dxaOrig="279" w:dyaOrig="260" w14:anchorId="5C207A7F">
                <v:shape id="_x0000_i1092" type="#_x0000_t75" style="width:14.25pt;height:13.4pt" o:ole="">
                  <v:imagedata r:id="rId136" o:title=""/>
                </v:shape>
                <o:OLEObject Type="Embed" ProgID="Equation.DSMT4" ShapeID="_x0000_i1092" DrawAspect="Content" ObjectID="_1787205568" r:id="rId141"/>
              </w:object>
            </w:r>
            <w:r w:rsidRPr="007309A8">
              <w:t xml:space="preserve"> nên</w:t>
            </w:r>
          </w:p>
          <w:p w14:paraId="692D632F" w14:textId="77777777" w:rsidR="00857EE4" w:rsidRPr="007309A8" w:rsidRDefault="00857EE4" w:rsidP="00857EE4">
            <w:pPr>
              <w:widowControl w:val="0"/>
              <w:spacing w:line="276" w:lineRule="auto"/>
            </w:pPr>
            <w:r w:rsidRPr="007309A8">
              <w:rPr>
                <w:position w:val="-10"/>
              </w:rPr>
              <w:object w:dxaOrig="3240" w:dyaOrig="320" w14:anchorId="1182828A">
                <v:shape id="_x0000_i1093" type="#_x0000_t75" style="width:162.4pt;height:16.75pt" o:ole="">
                  <v:imagedata r:id="rId142" o:title=""/>
                </v:shape>
                <o:OLEObject Type="Embed" ProgID="Equation.DSMT4" ShapeID="_x0000_i1093" DrawAspect="Content" ObjectID="_1787205569" r:id="rId143"/>
              </w:object>
            </w:r>
            <w:r w:rsidRPr="007309A8">
              <w:t xml:space="preserve"> (cm)</w:t>
            </w:r>
          </w:p>
          <w:p w14:paraId="4D1732E2" w14:textId="6B59E0D5" w:rsidR="00857EE4" w:rsidRPr="007309A8" w:rsidRDefault="00857EE4" w:rsidP="00857EE4">
            <w:pPr>
              <w:widowControl w:val="0"/>
              <w:spacing w:line="276" w:lineRule="auto"/>
            </w:pPr>
            <w:r w:rsidRPr="007309A8">
              <w:rPr>
                <w:rFonts w:asciiTheme="majorHAnsi" w:hAnsiTheme="majorHAnsi" w:cstheme="majorHAnsi"/>
              </w:rPr>
              <w:t xml:space="preserve">b) Xét tam giác </w:t>
            </w:r>
            <w:r w:rsidRPr="007309A8">
              <w:rPr>
                <w:position w:val="-4"/>
              </w:rPr>
              <w:object w:dxaOrig="600" w:dyaOrig="260" w14:anchorId="0D42F970">
                <v:shape id="_x0000_i1094" type="#_x0000_t75" style="width:30.15pt;height:13.4pt" o:ole="">
                  <v:imagedata r:id="rId134" o:title=""/>
                </v:shape>
                <o:OLEObject Type="Embed" ProgID="Equation.DSMT4" ShapeID="_x0000_i1094" DrawAspect="Content" ObjectID="_1787205570" r:id="rId144"/>
              </w:object>
            </w:r>
            <w:r w:rsidRPr="007309A8">
              <w:t xml:space="preserve"> vuông tại </w:t>
            </w:r>
            <w:r w:rsidRPr="007309A8">
              <w:rPr>
                <w:position w:val="-4"/>
              </w:rPr>
              <w:object w:dxaOrig="279" w:dyaOrig="260" w14:anchorId="5D67FEB9">
                <v:shape id="_x0000_i1095" type="#_x0000_t75" style="width:14.25pt;height:13.4pt" o:ole="">
                  <v:imagedata r:id="rId136" o:title=""/>
                </v:shape>
                <o:OLEObject Type="Embed" ProgID="Equation.DSMT4" ShapeID="_x0000_i1095" DrawAspect="Content" ObjectID="_1787205571" r:id="rId145"/>
              </w:object>
            </w:r>
            <w:r w:rsidRPr="007309A8">
              <w:t>, ta có:</w:t>
            </w:r>
          </w:p>
          <w:p w14:paraId="0F0B9BFD" w14:textId="55E3C7AE" w:rsidR="00857EE4" w:rsidRPr="007309A8" w:rsidRDefault="00857EE4" w:rsidP="00857EE4">
            <w:pPr>
              <w:widowControl w:val="0"/>
              <w:spacing w:line="276" w:lineRule="auto"/>
            </w:pPr>
            <w:r w:rsidRPr="007309A8">
              <w:rPr>
                <w:position w:val="-24"/>
              </w:rPr>
              <w:object w:dxaOrig="1560" w:dyaOrig="620" w14:anchorId="0A28AF8F">
                <v:shape id="_x0000_i1096" type="#_x0000_t75" style="width:77.85pt;height:31pt" o:ole="">
                  <v:imagedata r:id="rId146" o:title=""/>
                </v:shape>
                <o:OLEObject Type="Embed" ProgID="Equation.DSMT4" ShapeID="_x0000_i1096" DrawAspect="Content" ObjectID="_1787205572" r:id="rId147"/>
              </w:object>
            </w:r>
          </w:p>
          <w:p w14:paraId="0E07F174" w14:textId="77777777" w:rsidR="00857EE4" w:rsidRPr="007309A8" w:rsidRDefault="00857EE4" w:rsidP="00857EE4">
            <w:pPr>
              <w:widowControl w:val="0"/>
              <w:spacing w:line="276" w:lineRule="auto"/>
            </w:pPr>
            <w:r w:rsidRPr="007309A8">
              <w:rPr>
                <w:position w:val="-10"/>
              </w:rPr>
              <w:object w:dxaOrig="3560" w:dyaOrig="400" w14:anchorId="79A3F285">
                <v:shape id="_x0000_i1097" type="#_x0000_t75" style="width:178.35pt;height:20.1pt" o:ole="">
                  <v:imagedata r:id="rId138" o:title=""/>
                </v:shape>
                <o:OLEObject Type="Embed" ProgID="Equation.DSMT4" ShapeID="_x0000_i1097" DrawAspect="Content" ObjectID="_1787205573" r:id="rId148"/>
              </w:object>
            </w:r>
            <w:r w:rsidRPr="007309A8">
              <w:t xml:space="preserve"> (cm)</w:t>
            </w:r>
          </w:p>
          <w:p w14:paraId="325AA6AC" w14:textId="3632E70B" w:rsidR="00857EE4" w:rsidRPr="007309A8" w:rsidRDefault="00857EE4" w:rsidP="00857EE4">
            <w:pPr>
              <w:widowControl w:val="0"/>
              <w:spacing w:line="276" w:lineRule="auto"/>
            </w:pPr>
            <w:r w:rsidRPr="007309A8">
              <w:t xml:space="preserve">hay </w:t>
            </w:r>
            <w:r w:rsidRPr="007309A8">
              <w:rPr>
                <w:position w:val="-28"/>
              </w:rPr>
              <w:object w:dxaOrig="2980" w:dyaOrig="660" w14:anchorId="72FDD407">
                <v:shape id="_x0000_i1098" type="#_x0000_t75" style="width:148.2pt;height:33.5pt" o:ole="">
                  <v:imagedata r:id="rId149" o:title=""/>
                </v:shape>
                <o:OLEObject Type="Embed" ProgID="Equation.DSMT4" ShapeID="_x0000_i1098" DrawAspect="Content" ObjectID="_1787205574" r:id="rId150"/>
              </w:object>
            </w:r>
          </w:p>
          <w:p w14:paraId="57BD85F0" w14:textId="77777777" w:rsidR="00857EE4" w:rsidRPr="007309A8" w:rsidRDefault="00857EE4" w:rsidP="00857EE4">
            <w:pPr>
              <w:widowControl w:val="0"/>
              <w:spacing w:line="276" w:lineRule="auto"/>
              <w:rPr>
                <w:rFonts w:asciiTheme="majorHAnsi" w:hAnsiTheme="majorHAnsi" w:cstheme="majorHAnsi"/>
              </w:rPr>
            </w:pPr>
            <w:r w:rsidRPr="007309A8">
              <w:rPr>
                <w:rFonts w:asciiTheme="majorHAnsi" w:hAnsiTheme="majorHAnsi" w:cstheme="majorHAnsi"/>
              </w:rPr>
              <w:t>(cm)</w:t>
            </w:r>
          </w:p>
          <w:p w14:paraId="61C6B173" w14:textId="16AA0B48" w:rsidR="00857EE4" w:rsidRPr="007309A8" w:rsidRDefault="00857EE4" w:rsidP="00857EE4">
            <w:pPr>
              <w:widowControl w:val="0"/>
              <w:spacing w:line="276" w:lineRule="auto"/>
            </w:pPr>
            <w:r w:rsidRPr="007309A8">
              <w:rPr>
                <w:rFonts w:asciiTheme="majorHAnsi" w:hAnsiTheme="majorHAnsi" w:cstheme="majorHAnsi"/>
              </w:rPr>
              <w:t xml:space="preserve">Do tam giác </w:t>
            </w:r>
            <w:r w:rsidRPr="007309A8">
              <w:rPr>
                <w:position w:val="-6"/>
              </w:rPr>
              <w:object w:dxaOrig="600" w:dyaOrig="279" w14:anchorId="219BC710">
                <v:shape id="_x0000_i1099" type="#_x0000_t75" style="width:30.15pt;height:14.25pt" o:ole="">
                  <v:imagedata r:id="rId44" o:title=""/>
                </v:shape>
                <o:OLEObject Type="Embed" ProgID="Equation.DSMT4" ShapeID="_x0000_i1099" DrawAspect="Content" ObjectID="_1787205575" r:id="rId151"/>
              </w:object>
            </w:r>
            <w:r w:rsidRPr="007309A8">
              <w:t xml:space="preserve"> vuông tại </w:t>
            </w:r>
            <w:r w:rsidRPr="007309A8">
              <w:rPr>
                <w:position w:val="-4"/>
              </w:rPr>
              <w:object w:dxaOrig="279" w:dyaOrig="260" w14:anchorId="70307645">
                <v:shape id="_x0000_i1100" type="#_x0000_t75" style="width:14.25pt;height:13.4pt" o:ole="">
                  <v:imagedata r:id="rId136" o:title=""/>
                </v:shape>
                <o:OLEObject Type="Embed" ProgID="Equation.DSMT4" ShapeID="_x0000_i1100" DrawAspect="Content" ObjectID="_1787205576" r:id="rId152"/>
              </w:object>
            </w:r>
            <w:r w:rsidRPr="007309A8">
              <w:t xml:space="preserve"> nên</w:t>
            </w:r>
          </w:p>
          <w:p w14:paraId="703B6661" w14:textId="77777777" w:rsidR="00857EE4" w:rsidRPr="007309A8" w:rsidRDefault="000B618F" w:rsidP="00857EE4">
            <w:pPr>
              <w:widowControl w:val="0"/>
              <w:spacing w:line="276" w:lineRule="auto"/>
            </w:pPr>
            <w:r w:rsidRPr="007309A8">
              <w:rPr>
                <w:position w:val="-24"/>
              </w:rPr>
              <w:object w:dxaOrig="1180" w:dyaOrig="620" w14:anchorId="7B206491">
                <v:shape id="_x0000_i1101" type="#_x0000_t75" style="width:58.6pt;height:31pt" o:ole="">
                  <v:imagedata r:id="rId153" o:title=""/>
                </v:shape>
                <o:OLEObject Type="Embed" ProgID="Equation.DSMT4" ShapeID="_x0000_i1101" DrawAspect="Content" ObjectID="_1787205577" r:id="rId154"/>
              </w:object>
            </w:r>
          </w:p>
          <w:p w14:paraId="740EEF42" w14:textId="70D1F8C8" w:rsidR="000B618F" w:rsidRPr="007309A8" w:rsidRDefault="000B618F" w:rsidP="00857EE4">
            <w:pPr>
              <w:widowControl w:val="0"/>
              <w:spacing w:line="276" w:lineRule="auto"/>
              <w:rPr>
                <w:rFonts w:asciiTheme="majorHAnsi" w:hAnsiTheme="majorHAnsi" w:cstheme="majorHAnsi"/>
              </w:rPr>
            </w:pPr>
            <w:r w:rsidRPr="007309A8">
              <w:t xml:space="preserve">hay </w:t>
            </w:r>
            <w:r w:rsidRPr="007309A8">
              <w:rPr>
                <w:position w:val="-24"/>
              </w:rPr>
              <w:object w:dxaOrig="2560" w:dyaOrig="620" w14:anchorId="1CFAAF4A">
                <v:shape id="_x0000_i1102" type="#_x0000_t75" style="width:127.25pt;height:31pt" o:ole="">
                  <v:imagedata r:id="rId155" o:title=""/>
                </v:shape>
                <o:OLEObject Type="Embed" ProgID="Equation.DSMT4" ShapeID="_x0000_i1102" DrawAspect="Content" ObjectID="_1787205578" r:id="rId156"/>
              </w:object>
            </w:r>
            <w:r w:rsidRPr="007309A8">
              <w:t xml:space="preserve"> (cm) </w:t>
            </w:r>
          </w:p>
        </w:tc>
      </w:tr>
      <w:tr w:rsidR="007309A8" w:rsidRPr="007309A8" w14:paraId="5C292C44" w14:textId="77777777" w:rsidTr="009D2753">
        <w:tc>
          <w:tcPr>
            <w:tcW w:w="4253" w:type="dxa"/>
            <w:tcBorders>
              <w:top w:val="single" w:sz="4" w:space="0" w:color="auto"/>
              <w:left w:val="single" w:sz="4" w:space="0" w:color="auto"/>
              <w:bottom w:val="single" w:sz="4" w:space="0" w:color="auto"/>
              <w:right w:val="single" w:sz="4" w:space="0" w:color="auto"/>
            </w:tcBorders>
            <w:shd w:val="clear" w:color="auto" w:fill="auto"/>
          </w:tcPr>
          <w:p w14:paraId="76AD94D1"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lastRenderedPageBreak/>
              <w:t xml:space="preserve">* GV giao nhiệm vụ học tập </w:t>
            </w:r>
          </w:p>
          <w:p w14:paraId="7C330C3C" w14:textId="38EBC017" w:rsidR="00FD6551" w:rsidRPr="007309A8" w:rsidRDefault="00FD6551" w:rsidP="00FD6551">
            <w:pPr>
              <w:widowControl w:val="0"/>
              <w:spacing w:before="60" w:after="60"/>
              <w:jc w:val="both"/>
            </w:pPr>
            <w:r w:rsidRPr="007309A8">
              <w:rPr>
                <w:rFonts w:asciiTheme="majorHAnsi" w:hAnsiTheme="majorHAnsi" w:cstheme="majorHAnsi"/>
              </w:rPr>
              <w:t xml:space="preserve">- </w:t>
            </w:r>
            <w:r w:rsidRPr="007309A8">
              <w:t xml:space="preserve">Gv cho học sinh chơi trò chơi “Ai nhanh hơn” thực hiện luyện tập 4, 5, 6 </w:t>
            </w:r>
            <w:r w:rsidR="00290EEE" w:rsidRPr="007309A8">
              <w:t>trong 9 phút.</w:t>
            </w:r>
          </w:p>
          <w:p w14:paraId="6AEDDF22" w14:textId="38874B03" w:rsidR="00FD6551" w:rsidRPr="007309A8" w:rsidRDefault="00FD6551" w:rsidP="00FD6551">
            <w:pPr>
              <w:widowControl w:val="0"/>
              <w:spacing w:before="60" w:after="60"/>
              <w:jc w:val="both"/>
            </w:pPr>
            <w:r w:rsidRPr="007309A8">
              <w:t xml:space="preserve">- GV treo đề trên bảng cho </w:t>
            </w:r>
            <w:r w:rsidR="00290EEE" w:rsidRPr="007309A8">
              <w:t>4</w:t>
            </w:r>
            <w:r w:rsidRPr="007309A8">
              <w:t xml:space="preserve"> nhóm, mỗi nhóm đều có ba bài.</w:t>
            </w:r>
          </w:p>
          <w:p w14:paraId="3A6732C9" w14:textId="780A3BAA" w:rsidR="00FD6551" w:rsidRPr="007309A8" w:rsidRDefault="00FD6551" w:rsidP="00FD6551">
            <w:pPr>
              <w:widowControl w:val="0"/>
              <w:spacing w:before="60" w:after="60"/>
              <w:jc w:val="both"/>
            </w:pPr>
            <w:r w:rsidRPr="007309A8">
              <w:t>- Bắt đầu các nhóm đều làm luyện tập 4, làm xong đại diện nhóm chạy lên lấy đề luyện tập 5 đồng thời đánh dấu x vào ô đã hoàn thành luyện tập 4. Tương tự như vậy lấy đề luyện tập 5. Nhóm nào hoàn thành xong sớm nhất và chính xác nhất sẽ được cộng điểm</w:t>
            </w:r>
            <w:r w:rsidR="00290EEE" w:rsidRPr="007309A8">
              <w:t>.</w:t>
            </w:r>
          </w:p>
          <w:p w14:paraId="4D695E58"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5E553C3F" w14:textId="77777777" w:rsidR="00FD6551" w:rsidRPr="007309A8" w:rsidRDefault="00FD6551" w:rsidP="00FD6551">
            <w:pPr>
              <w:spacing w:before="60" w:after="60"/>
              <w:jc w:val="both"/>
            </w:pPr>
            <w:r w:rsidRPr="007309A8">
              <w:rPr>
                <w:rFonts w:asciiTheme="majorHAnsi" w:hAnsiTheme="majorHAnsi" w:cstheme="majorHAnsi"/>
              </w:rPr>
              <w:t xml:space="preserve">- </w:t>
            </w:r>
            <w:r w:rsidRPr="007309A8">
              <w:t>Học sinh hoạt động nhóm thực hiện nhiệm vụ trên.</w:t>
            </w:r>
          </w:p>
          <w:p w14:paraId="06F51468"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031C9341" w14:textId="3E7AE3DA" w:rsidR="00FD6551" w:rsidRPr="007309A8" w:rsidRDefault="00FD6551" w:rsidP="00FD6551">
            <w:pPr>
              <w:spacing w:before="60" w:after="60"/>
              <w:jc w:val="both"/>
              <w:rPr>
                <w:bCs/>
              </w:rPr>
            </w:pPr>
            <w:r w:rsidRPr="007309A8">
              <w:rPr>
                <w:rFonts w:asciiTheme="majorHAnsi" w:hAnsiTheme="majorHAnsi" w:cstheme="majorHAnsi"/>
              </w:rPr>
              <w:t xml:space="preserve">- </w:t>
            </w:r>
            <w:r w:rsidRPr="007309A8">
              <w:rPr>
                <w:bCs/>
              </w:rPr>
              <w:t>Gọi đại diện nhóm nhanh nhất trình bày. Các nhóm còn lại nhận xét.</w:t>
            </w:r>
          </w:p>
          <w:p w14:paraId="7A49E44D" w14:textId="77777777" w:rsidR="00FD6551" w:rsidRPr="007309A8" w:rsidRDefault="00FD6551" w:rsidP="00FD6551">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39410F3C" w14:textId="7FC846F2" w:rsidR="00FD6551" w:rsidRPr="007309A8" w:rsidRDefault="00FD6551" w:rsidP="00FD6551">
            <w:pPr>
              <w:widowControl w:val="0"/>
              <w:spacing w:line="276" w:lineRule="auto"/>
              <w:rPr>
                <w:rFonts w:asciiTheme="majorHAnsi" w:hAnsiTheme="majorHAnsi" w:cstheme="majorHAnsi"/>
                <w:b/>
              </w:rPr>
            </w:pPr>
            <w:r w:rsidRPr="007309A8">
              <w:rPr>
                <w:rFonts w:asciiTheme="majorHAnsi" w:hAnsiTheme="majorHAnsi" w:cstheme="majorHAnsi"/>
              </w:rPr>
              <w:t>-</w:t>
            </w:r>
            <w:r w:rsidRPr="007309A8">
              <w:t xml:space="preserve"> Giáo viên chốt lại.</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7C3C4E64" w14:textId="3F2F6D8F" w:rsidR="00A56940" w:rsidRPr="007309A8" w:rsidRDefault="00A56940" w:rsidP="00173952">
            <w:pPr>
              <w:widowControl w:val="0"/>
              <w:spacing w:line="276" w:lineRule="auto"/>
              <w:rPr>
                <w:rFonts w:asciiTheme="majorHAnsi" w:hAnsiTheme="majorHAnsi" w:cstheme="majorHAnsi"/>
                <w:b/>
              </w:rPr>
            </w:pPr>
            <w:r w:rsidRPr="007309A8">
              <w:rPr>
                <w:rFonts w:asciiTheme="majorHAnsi" w:hAnsiTheme="majorHAnsi" w:cstheme="majorHAnsi"/>
                <w:b/>
              </w:rPr>
              <w:t>Dạng 4: Giải tam giác vuông</w:t>
            </w:r>
          </w:p>
          <w:p w14:paraId="152F0935" w14:textId="47A41166" w:rsidR="00173952" w:rsidRPr="007309A8" w:rsidRDefault="00173952" w:rsidP="00173952">
            <w:pPr>
              <w:widowControl w:val="0"/>
              <w:spacing w:line="276" w:lineRule="auto"/>
              <w:rPr>
                <w:rFonts w:asciiTheme="majorHAnsi" w:hAnsiTheme="majorHAnsi" w:cstheme="majorHAnsi"/>
                <w:bCs/>
              </w:rPr>
            </w:pPr>
            <w:r w:rsidRPr="007309A8">
              <w:rPr>
                <w:rFonts w:asciiTheme="majorHAnsi" w:hAnsiTheme="majorHAnsi" w:cstheme="majorHAnsi"/>
                <w:bCs/>
              </w:rPr>
              <w:t>Luyện tập 4</w:t>
            </w:r>
          </w:p>
          <w:p w14:paraId="4880E648" w14:textId="77777777" w:rsidR="00173952" w:rsidRPr="007309A8" w:rsidRDefault="00173952" w:rsidP="00842586">
            <w:pPr>
              <w:widowControl w:val="0"/>
              <w:spacing w:line="276" w:lineRule="auto"/>
              <w:rPr>
                <w:rFonts w:asciiTheme="majorHAnsi" w:hAnsiTheme="majorHAnsi" w:cstheme="majorHAnsi"/>
                <w:bCs/>
              </w:rPr>
            </w:pPr>
            <w:r w:rsidRPr="007309A8">
              <w:rPr>
                <w:rFonts w:asciiTheme="majorHAnsi" w:hAnsiTheme="majorHAnsi" w:cstheme="majorHAnsi"/>
                <w:bCs/>
                <w:noProof/>
              </w:rPr>
              <w:drawing>
                <wp:inline distT="0" distB="0" distL="0" distR="0" wp14:anchorId="223D8C65" wp14:editId="5B5D3A1C">
                  <wp:extent cx="2222500" cy="1236426"/>
                  <wp:effectExtent l="0" t="0" r="6350" b="1905"/>
                  <wp:docPr id="491468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468478" name=""/>
                          <pic:cNvPicPr/>
                        </pic:nvPicPr>
                        <pic:blipFill>
                          <a:blip r:embed="rId157"/>
                          <a:stretch>
                            <a:fillRect/>
                          </a:stretch>
                        </pic:blipFill>
                        <pic:spPr>
                          <a:xfrm>
                            <a:off x="0" y="0"/>
                            <a:ext cx="2231981" cy="1241700"/>
                          </a:xfrm>
                          <a:prstGeom prst="rect">
                            <a:avLst/>
                          </a:prstGeom>
                        </pic:spPr>
                      </pic:pic>
                    </a:graphicData>
                  </a:graphic>
                </wp:inline>
              </w:drawing>
            </w:r>
          </w:p>
          <w:p w14:paraId="140F428F" w14:textId="77777777" w:rsidR="00173952" w:rsidRPr="007309A8" w:rsidRDefault="00173952" w:rsidP="00173952">
            <w:pPr>
              <w:widowControl w:val="0"/>
              <w:spacing w:line="276" w:lineRule="auto"/>
            </w:pPr>
            <w:r w:rsidRPr="007309A8">
              <w:t xml:space="preserve">Vì </w:t>
            </w:r>
            <w:r w:rsidRPr="007309A8">
              <w:rPr>
                <w:position w:val="-6"/>
              </w:rPr>
              <w:object w:dxaOrig="680" w:dyaOrig="279" w14:anchorId="592ABB26">
                <v:shape id="_x0000_i1103" type="#_x0000_t75" style="width:35.15pt;height:14.25pt" o:ole="">
                  <v:imagedata r:id="rId158" o:title=""/>
                </v:shape>
                <o:OLEObject Type="Embed" ProgID="Equation.DSMT4" ShapeID="_x0000_i1103" DrawAspect="Content" ObjectID="_1787205579" r:id="rId159"/>
              </w:object>
            </w:r>
            <w:r w:rsidRPr="007309A8">
              <w:t xml:space="preserve"> vuông tại </w:t>
            </w:r>
            <w:r w:rsidRPr="007309A8">
              <w:rPr>
                <w:position w:val="-4"/>
              </w:rPr>
              <w:object w:dxaOrig="240" w:dyaOrig="260" w14:anchorId="575A7AF1">
                <v:shape id="_x0000_i1104" type="#_x0000_t75" style="width:10.9pt;height:13.4pt" o:ole="">
                  <v:imagedata r:id="rId89" o:title=""/>
                </v:shape>
                <o:OLEObject Type="Embed" ProgID="Equation.DSMT4" ShapeID="_x0000_i1104" DrawAspect="Content" ObjectID="_1787205580" r:id="rId160"/>
              </w:object>
            </w:r>
            <w:r w:rsidRPr="007309A8">
              <w:t xml:space="preserve"> nên </w:t>
            </w:r>
          </w:p>
          <w:p w14:paraId="287918BB" w14:textId="77777777" w:rsidR="00173952" w:rsidRPr="007309A8" w:rsidRDefault="00173952" w:rsidP="00173952">
            <w:pPr>
              <w:widowControl w:val="0"/>
              <w:spacing w:line="276" w:lineRule="auto"/>
            </w:pPr>
            <w:r w:rsidRPr="007309A8">
              <w:rPr>
                <w:position w:val="-6"/>
              </w:rPr>
              <w:object w:dxaOrig="1800" w:dyaOrig="320" w14:anchorId="452B5D19">
                <v:shape id="_x0000_i1105" type="#_x0000_t75" style="width:90.4pt;height:15.05pt" o:ole="">
                  <v:imagedata r:id="rId161" o:title=""/>
                </v:shape>
                <o:OLEObject Type="Embed" ProgID="Equation.DSMT4" ShapeID="_x0000_i1105" DrawAspect="Content" ObjectID="_1787205581" r:id="rId162"/>
              </w:object>
            </w:r>
            <w:r w:rsidRPr="007309A8">
              <w:t xml:space="preserve"> (theo định lí Pythagore), suy ra </w:t>
            </w:r>
          </w:p>
          <w:p w14:paraId="48B67AED" w14:textId="77777777" w:rsidR="00173952" w:rsidRPr="007309A8" w:rsidRDefault="00173952" w:rsidP="00173952">
            <w:pPr>
              <w:widowControl w:val="0"/>
              <w:spacing w:line="276" w:lineRule="auto"/>
            </w:pPr>
            <w:r w:rsidRPr="007309A8">
              <w:rPr>
                <w:position w:val="-6"/>
              </w:rPr>
              <w:object w:dxaOrig="1800" w:dyaOrig="320" w14:anchorId="2B9F50FD">
                <v:shape id="_x0000_i1106" type="#_x0000_t75" style="width:90.4pt;height:15.05pt" o:ole="">
                  <v:imagedata r:id="rId163" o:title=""/>
                </v:shape>
                <o:OLEObject Type="Embed" ProgID="Equation.DSMT4" ShapeID="_x0000_i1106" DrawAspect="Content" ObjectID="_1787205582" r:id="rId164"/>
              </w:object>
            </w:r>
            <w:r w:rsidRPr="007309A8">
              <w:t xml:space="preserve"> </w:t>
            </w:r>
          </w:p>
          <w:p w14:paraId="1B96AA65" w14:textId="77777777" w:rsidR="00173952" w:rsidRPr="007309A8" w:rsidRDefault="00173952" w:rsidP="00173952">
            <w:pPr>
              <w:widowControl w:val="0"/>
              <w:spacing w:line="276" w:lineRule="auto"/>
            </w:pPr>
            <w:r w:rsidRPr="007309A8">
              <w:rPr>
                <w:position w:val="-6"/>
              </w:rPr>
              <w:object w:dxaOrig="1460" w:dyaOrig="320" w14:anchorId="19F2C9A3">
                <v:shape id="_x0000_i1107" type="#_x0000_t75" style="width:72.85pt;height:15.05pt" o:ole="">
                  <v:imagedata r:id="rId165" o:title=""/>
                </v:shape>
                <o:OLEObject Type="Embed" ProgID="Equation.DSMT4" ShapeID="_x0000_i1107" DrawAspect="Content" ObjectID="_1787205583" r:id="rId166"/>
              </w:object>
            </w:r>
            <w:r w:rsidRPr="007309A8">
              <w:t xml:space="preserve"> hay </w:t>
            </w:r>
            <w:r w:rsidRPr="007309A8">
              <w:rPr>
                <w:position w:val="-6"/>
              </w:rPr>
              <w:object w:dxaOrig="859" w:dyaOrig="279" w14:anchorId="122E2FE2">
                <v:shape id="_x0000_i1108" type="#_x0000_t75" style="width:42.7pt;height:14.25pt" o:ole="">
                  <v:imagedata r:id="rId167" o:title=""/>
                </v:shape>
                <o:OLEObject Type="Embed" ProgID="Equation.DSMT4" ShapeID="_x0000_i1108" DrawAspect="Content" ObjectID="_1787205584" r:id="rId168"/>
              </w:object>
            </w:r>
            <w:r w:rsidRPr="007309A8">
              <w:t xml:space="preserve"> (cm)</w:t>
            </w:r>
          </w:p>
          <w:bookmarkStart w:id="5" w:name="_Hlk161940454"/>
          <w:p w14:paraId="7E13A56D" w14:textId="77777777" w:rsidR="00173952" w:rsidRPr="007309A8" w:rsidRDefault="00173952" w:rsidP="00173952">
            <w:pPr>
              <w:widowControl w:val="0"/>
              <w:spacing w:line="276" w:lineRule="auto"/>
            </w:pPr>
            <w:r w:rsidRPr="007309A8">
              <w:rPr>
                <w:position w:val="-24"/>
              </w:rPr>
              <w:object w:dxaOrig="1660" w:dyaOrig="620" w14:anchorId="10EFB763">
                <v:shape id="_x0000_i1109" type="#_x0000_t75" style="width:82.9pt;height:31pt" o:ole="">
                  <v:imagedata r:id="rId169" o:title=""/>
                </v:shape>
                <o:OLEObject Type="Embed" ProgID="Equation.DSMT4" ShapeID="_x0000_i1109" DrawAspect="Content" ObjectID="_1787205585" r:id="rId170"/>
              </w:object>
            </w:r>
            <w:bookmarkEnd w:id="5"/>
            <w:r w:rsidRPr="007309A8">
              <w:t xml:space="preserve"> suy ra </w:t>
            </w:r>
            <w:r w:rsidRPr="007309A8">
              <w:rPr>
                <w:position w:val="-6"/>
              </w:rPr>
              <w:object w:dxaOrig="800" w:dyaOrig="360" w14:anchorId="575B12FA">
                <v:shape id="_x0000_i1110" type="#_x0000_t75" style="width:40.2pt;height:18.4pt" o:ole="">
                  <v:imagedata r:id="rId171" o:title=""/>
                </v:shape>
                <o:OLEObject Type="Embed" ProgID="Equation.DSMT4" ShapeID="_x0000_i1110" DrawAspect="Content" ObjectID="_1787205586" r:id="rId172"/>
              </w:object>
            </w:r>
          </w:p>
          <w:p w14:paraId="52BE4467" w14:textId="77777777" w:rsidR="00173952" w:rsidRPr="007309A8" w:rsidRDefault="00173952" w:rsidP="00173952">
            <w:pPr>
              <w:widowControl w:val="0"/>
              <w:spacing w:line="276" w:lineRule="auto"/>
              <w:rPr>
                <w:rFonts w:asciiTheme="majorHAnsi" w:hAnsiTheme="majorHAnsi" w:cstheme="majorHAnsi"/>
                <w:bCs/>
              </w:rPr>
            </w:pPr>
            <w:r w:rsidRPr="007309A8">
              <w:rPr>
                <w:position w:val="-6"/>
              </w:rPr>
              <w:object w:dxaOrig="1160" w:dyaOrig="360" w14:anchorId="5BF3DBA2">
                <v:shape id="_x0000_i1111" type="#_x0000_t75" style="width:57.75pt;height:18.4pt" o:ole="">
                  <v:imagedata r:id="rId173" o:title=""/>
                </v:shape>
                <o:OLEObject Type="Embed" ProgID="Equation.DSMT4" ShapeID="_x0000_i1111" DrawAspect="Content" ObjectID="_1787205587" r:id="rId174"/>
              </w:object>
            </w:r>
            <w:r w:rsidRPr="007309A8">
              <w:t xml:space="preserve">(tổng hai góc nhọn của tam giác vuông) suy ra </w:t>
            </w:r>
          </w:p>
          <w:p w14:paraId="6852FC5B" w14:textId="77777777" w:rsidR="00173952" w:rsidRPr="007309A8" w:rsidRDefault="00173952" w:rsidP="00173952">
            <w:pPr>
              <w:widowControl w:val="0"/>
              <w:spacing w:line="276" w:lineRule="auto"/>
            </w:pPr>
            <w:r w:rsidRPr="007309A8">
              <w:rPr>
                <w:position w:val="-6"/>
              </w:rPr>
              <w:object w:dxaOrig="2860" w:dyaOrig="360" w14:anchorId="353DB563">
                <v:shape id="_x0000_i1112" type="#_x0000_t75" style="width:143.15pt;height:18.4pt" o:ole="">
                  <v:imagedata r:id="rId175" o:title=""/>
                </v:shape>
                <o:OLEObject Type="Embed" ProgID="Equation.DSMT4" ShapeID="_x0000_i1112" DrawAspect="Content" ObjectID="_1787205588" r:id="rId176"/>
              </w:object>
            </w:r>
          </w:p>
          <w:p w14:paraId="52A82033" w14:textId="77777777" w:rsidR="00173952" w:rsidRPr="007309A8" w:rsidRDefault="00173952" w:rsidP="00173952">
            <w:pPr>
              <w:widowControl w:val="0"/>
              <w:spacing w:line="276" w:lineRule="auto"/>
              <w:rPr>
                <w:rFonts w:asciiTheme="majorHAnsi" w:hAnsiTheme="majorHAnsi" w:cstheme="majorHAnsi"/>
                <w:bCs/>
              </w:rPr>
            </w:pPr>
            <w:r w:rsidRPr="007309A8">
              <w:rPr>
                <w:rFonts w:asciiTheme="majorHAnsi" w:hAnsiTheme="majorHAnsi" w:cstheme="majorHAnsi"/>
                <w:bCs/>
              </w:rPr>
              <w:t>Luyện tập 5</w:t>
            </w:r>
          </w:p>
          <w:p w14:paraId="16E82902" w14:textId="77777777" w:rsidR="00173952" w:rsidRPr="007309A8" w:rsidRDefault="00173952" w:rsidP="00173952">
            <w:pPr>
              <w:widowControl w:val="0"/>
              <w:spacing w:line="276" w:lineRule="auto"/>
              <w:rPr>
                <w:rFonts w:asciiTheme="majorHAnsi" w:hAnsiTheme="majorHAnsi" w:cstheme="majorHAnsi"/>
                <w:bCs/>
              </w:rPr>
            </w:pPr>
            <w:r w:rsidRPr="007309A8">
              <w:rPr>
                <w:rFonts w:asciiTheme="majorHAnsi" w:hAnsiTheme="majorHAnsi" w:cstheme="majorHAnsi"/>
                <w:bCs/>
                <w:noProof/>
              </w:rPr>
              <w:drawing>
                <wp:inline distT="0" distB="0" distL="0" distR="0" wp14:anchorId="61FB2FBB" wp14:editId="7C631396">
                  <wp:extent cx="2307233" cy="1650999"/>
                  <wp:effectExtent l="0" t="0" r="0" b="6985"/>
                  <wp:docPr id="15286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6050" name=""/>
                          <pic:cNvPicPr/>
                        </pic:nvPicPr>
                        <pic:blipFill>
                          <a:blip r:embed="rId177"/>
                          <a:stretch>
                            <a:fillRect/>
                          </a:stretch>
                        </pic:blipFill>
                        <pic:spPr>
                          <a:xfrm>
                            <a:off x="0" y="0"/>
                            <a:ext cx="2313380" cy="1655398"/>
                          </a:xfrm>
                          <a:prstGeom prst="rect">
                            <a:avLst/>
                          </a:prstGeom>
                        </pic:spPr>
                      </pic:pic>
                    </a:graphicData>
                  </a:graphic>
                </wp:inline>
              </w:drawing>
            </w:r>
          </w:p>
          <w:p w14:paraId="6379FB74" w14:textId="77777777" w:rsidR="00173952" w:rsidRPr="007309A8" w:rsidRDefault="00173952" w:rsidP="00173952">
            <w:pPr>
              <w:widowControl w:val="0"/>
              <w:spacing w:line="276" w:lineRule="auto"/>
            </w:pPr>
            <w:r w:rsidRPr="007309A8">
              <w:t xml:space="preserve">Vì </w:t>
            </w:r>
            <w:r w:rsidRPr="007309A8">
              <w:rPr>
                <w:position w:val="-6"/>
              </w:rPr>
              <w:object w:dxaOrig="680" w:dyaOrig="279" w14:anchorId="1B646125">
                <v:shape id="_x0000_i1113" type="#_x0000_t75" style="width:35.15pt;height:14.25pt" o:ole="">
                  <v:imagedata r:id="rId158" o:title=""/>
                </v:shape>
                <o:OLEObject Type="Embed" ProgID="Equation.DSMT4" ShapeID="_x0000_i1113" DrawAspect="Content" ObjectID="_1787205589" r:id="rId178"/>
              </w:object>
            </w:r>
            <w:r w:rsidRPr="007309A8">
              <w:t xml:space="preserve"> vuông tại </w:t>
            </w:r>
            <w:r w:rsidRPr="007309A8">
              <w:rPr>
                <w:position w:val="-4"/>
              </w:rPr>
              <w:object w:dxaOrig="240" w:dyaOrig="260" w14:anchorId="74EF9B89">
                <v:shape id="_x0000_i1114" type="#_x0000_t75" style="width:10.9pt;height:13.4pt" o:ole="">
                  <v:imagedata r:id="rId89" o:title=""/>
                </v:shape>
                <o:OLEObject Type="Embed" ProgID="Equation.DSMT4" ShapeID="_x0000_i1114" DrawAspect="Content" ObjectID="_1787205590" r:id="rId179"/>
              </w:object>
            </w:r>
            <w:r w:rsidRPr="007309A8">
              <w:t xml:space="preserve"> nên </w:t>
            </w:r>
          </w:p>
          <w:p w14:paraId="59B08727" w14:textId="77777777" w:rsidR="00173952" w:rsidRPr="007309A8" w:rsidRDefault="00173952" w:rsidP="00173952">
            <w:pPr>
              <w:widowControl w:val="0"/>
              <w:spacing w:line="276" w:lineRule="auto"/>
            </w:pPr>
            <w:r w:rsidRPr="007309A8">
              <w:rPr>
                <w:position w:val="-6"/>
              </w:rPr>
              <w:object w:dxaOrig="2840" w:dyaOrig="360" w14:anchorId="272EC178">
                <v:shape id="_x0000_i1115" type="#_x0000_t75" style="width:141.5pt;height:18.4pt" o:ole="">
                  <v:imagedata r:id="rId180" o:title=""/>
                </v:shape>
                <o:OLEObject Type="Embed" ProgID="Equation.DSMT4" ShapeID="_x0000_i1115" DrawAspect="Content" ObjectID="_1787205591" r:id="rId181"/>
              </w:object>
            </w:r>
          </w:p>
          <w:p w14:paraId="643DC03A" w14:textId="77777777" w:rsidR="00173952" w:rsidRPr="007309A8" w:rsidRDefault="00173952" w:rsidP="00173952">
            <w:pPr>
              <w:widowControl w:val="0"/>
              <w:spacing w:line="276" w:lineRule="auto"/>
            </w:pPr>
            <w:r w:rsidRPr="007309A8">
              <w:rPr>
                <w:position w:val="-10"/>
              </w:rPr>
              <w:object w:dxaOrig="3200" w:dyaOrig="320" w14:anchorId="47C0E53F">
                <v:shape id="_x0000_i1116" type="#_x0000_t75" style="width:159.05pt;height:15.05pt" o:ole="">
                  <v:imagedata r:id="rId182" o:title=""/>
                </v:shape>
                <o:OLEObject Type="Embed" ProgID="Equation.DSMT4" ShapeID="_x0000_i1116" DrawAspect="Content" ObjectID="_1787205592" r:id="rId183"/>
              </w:object>
            </w:r>
            <w:r w:rsidRPr="007309A8">
              <w:t xml:space="preserve"> (cm)</w:t>
            </w:r>
          </w:p>
          <w:p w14:paraId="300461D7" w14:textId="77777777" w:rsidR="00173952" w:rsidRPr="007309A8" w:rsidRDefault="00173952" w:rsidP="00173952">
            <w:pPr>
              <w:widowControl w:val="0"/>
              <w:spacing w:line="276" w:lineRule="auto"/>
            </w:pPr>
            <w:r w:rsidRPr="007309A8">
              <w:rPr>
                <w:position w:val="-24"/>
              </w:rPr>
              <w:object w:dxaOrig="1160" w:dyaOrig="620" w14:anchorId="4E2774C2">
                <v:shape id="_x0000_i1117" type="#_x0000_t75" style="width:57.75pt;height:31pt" o:ole="">
                  <v:imagedata r:id="rId184" o:title=""/>
                </v:shape>
                <o:OLEObject Type="Embed" ProgID="Equation.DSMT4" ShapeID="_x0000_i1117" DrawAspect="Content" ObjectID="_1787205593" r:id="rId185"/>
              </w:object>
            </w:r>
            <w:r w:rsidRPr="007309A8">
              <w:t xml:space="preserve"> hay </w:t>
            </w:r>
            <w:r w:rsidRPr="007309A8">
              <w:rPr>
                <w:position w:val="-24"/>
              </w:rPr>
              <w:object w:dxaOrig="2620" w:dyaOrig="620" w14:anchorId="5AB70C45">
                <v:shape id="_x0000_i1118" type="#_x0000_t75" style="width:131.45pt;height:31pt" o:ole="">
                  <v:imagedata r:id="rId186" o:title=""/>
                </v:shape>
                <o:OLEObject Type="Embed" ProgID="Equation.DSMT4" ShapeID="_x0000_i1118" DrawAspect="Content" ObjectID="_1787205594" r:id="rId187"/>
              </w:object>
            </w:r>
            <w:r w:rsidRPr="007309A8">
              <w:t xml:space="preserve"> (cm)</w:t>
            </w:r>
          </w:p>
          <w:p w14:paraId="332A36BE" w14:textId="77777777" w:rsidR="00173952" w:rsidRPr="007309A8" w:rsidRDefault="00173952" w:rsidP="00173952">
            <w:pPr>
              <w:widowControl w:val="0"/>
              <w:spacing w:line="276" w:lineRule="auto"/>
              <w:rPr>
                <w:rFonts w:asciiTheme="majorHAnsi" w:hAnsiTheme="majorHAnsi" w:cstheme="majorHAnsi"/>
              </w:rPr>
            </w:pPr>
            <w:r w:rsidRPr="007309A8">
              <w:rPr>
                <w:rFonts w:asciiTheme="majorHAnsi" w:hAnsiTheme="majorHAnsi" w:cstheme="majorHAnsi"/>
              </w:rPr>
              <w:t>Luyện tập 6</w:t>
            </w:r>
          </w:p>
          <w:p w14:paraId="7582F55B" w14:textId="77777777" w:rsidR="00173952" w:rsidRPr="007309A8" w:rsidRDefault="00173952" w:rsidP="00173952">
            <w:pPr>
              <w:widowControl w:val="0"/>
              <w:spacing w:line="276" w:lineRule="auto"/>
              <w:rPr>
                <w:rFonts w:asciiTheme="majorHAnsi" w:hAnsiTheme="majorHAnsi" w:cstheme="majorHAnsi"/>
              </w:rPr>
            </w:pPr>
            <w:r w:rsidRPr="007309A8">
              <w:rPr>
                <w:rFonts w:asciiTheme="majorHAnsi" w:hAnsiTheme="majorHAnsi" w:cstheme="majorHAnsi"/>
                <w:noProof/>
              </w:rPr>
              <w:lastRenderedPageBreak/>
              <w:drawing>
                <wp:inline distT="0" distB="0" distL="0" distR="0" wp14:anchorId="7FF36EF4" wp14:editId="38F48472">
                  <wp:extent cx="2222910" cy="2532949"/>
                  <wp:effectExtent l="0" t="0" r="6350" b="1270"/>
                  <wp:docPr id="1008500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00036" name=""/>
                          <pic:cNvPicPr/>
                        </pic:nvPicPr>
                        <pic:blipFill>
                          <a:blip r:embed="rId188"/>
                          <a:stretch>
                            <a:fillRect/>
                          </a:stretch>
                        </pic:blipFill>
                        <pic:spPr>
                          <a:xfrm>
                            <a:off x="0" y="0"/>
                            <a:ext cx="2225652" cy="2536074"/>
                          </a:xfrm>
                          <a:prstGeom prst="rect">
                            <a:avLst/>
                          </a:prstGeom>
                        </pic:spPr>
                      </pic:pic>
                    </a:graphicData>
                  </a:graphic>
                </wp:inline>
              </w:drawing>
            </w:r>
          </w:p>
          <w:p w14:paraId="3C0B9833" w14:textId="77777777" w:rsidR="00173952" w:rsidRPr="007309A8" w:rsidRDefault="00173952" w:rsidP="00173952">
            <w:pPr>
              <w:widowControl w:val="0"/>
              <w:spacing w:line="276" w:lineRule="auto"/>
            </w:pPr>
            <w:r w:rsidRPr="007309A8">
              <w:t xml:space="preserve">Vì </w:t>
            </w:r>
            <w:r w:rsidRPr="007309A8">
              <w:rPr>
                <w:position w:val="-6"/>
              </w:rPr>
              <w:object w:dxaOrig="680" w:dyaOrig="279" w14:anchorId="3B5E8C15">
                <v:shape id="_x0000_i1119" type="#_x0000_t75" style="width:35.15pt;height:14.25pt" o:ole="">
                  <v:imagedata r:id="rId158" o:title=""/>
                </v:shape>
                <o:OLEObject Type="Embed" ProgID="Equation.DSMT4" ShapeID="_x0000_i1119" DrawAspect="Content" ObjectID="_1787205595" r:id="rId189"/>
              </w:object>
            </w:r>
            <w:r w:rsidRPr="007309A8">
              <w:t xml:space="preserve"> vuông tại </w:t>
            </w:r>
            <w:r w:rsidRPr="007309A8">
              <w:rPr>
                <w:position w:val="-4"/>
              </w:rPr>
              <w:object w:dxaOrig="240" w:dyaOrig="260" w14:anchorId="3530D360">
                <v:shape id="_x0000_i1120" type="#_x0000_t75" style="width:10.9pt;height:13.4pt" o:ole="">
                  <v:imagedata r:id="rId190" o:title=""/>
                </v:shape>
                <o:OLEObject Type="Embed" ProgID="Equation.DSMT4" ShapeID="_x0000_i1120" DrawAspect="Content" ObjectID="_1787205596" r:id="rId191"/>
              </w:object>
            </w:r>
            <w:r w:rsidRPr="007309A8">
              <w:t xml:space="preserve"> nên </w:t>
            </w:r>
          </w:p>
          <w:p w14:paraId="23DAA4FC" w14:textId="77777777" w:rsidR="00173952" w:rsidRPr="007309A8" w:rsidRDefault="00173952" w:rsidP="00173952">
            <w:pPr>
              <w:widowControl w:val="0"/>
              <w:spacing w:line="276" w:lineRule="auto"/>
            </w:pPr>
            <w:r w:rsidRPr="007309A8">
              <w:rPr>
                <w:position w:val="-10"/>
              </w:rPr>
              <w:object w:dxaOrig="3500" w:dyaOrig="400" w14:anchorId="2D29EA3C">
                <v:shape id="_x0000_i1121" type="#_x0000_t75" style="width:175pt;height:20.95pt" o:ole="">
                  <v:imagedata r:id="rId192" o:title=""/>
                </v:shape>
                <o:OLEObject Type="Embed" ProgID="Equation.DSMT4" ShapeID="_x0000_i1121" DrawAspect="Content" ObjectID="_1787205597" r:id="rId193"/>
              </w:object>
            </w:r>
            <w:r w:rsidRPr="007309A8">
              <w:t xml:space="preserve"> (cm)</w:t>
            </w:r>
          </w:p>
          <w:p w14:paraId="15F823D4" w14:textId="77777777" w:rsidR="00173952" w:rsidRPr="007309A8" w:rsidRDefault="00173952" w:rsidP="00173952">
            <w:pPr>
              <w:widowControl w:val="0"/>
              <w:spacing w:line="276" w:lineRule="auto"/>
            </w:pPr>
            <w:r w:rsidRPr="007309A8">
              <w:rPr>
                <w:position w:val="-10"/>
              </w:rPr>
              <w:object w:dxaOrig="3500" w:dyaOrig="400" w14:anchorId="3C0BC9E7">
                <v:shape id="_x0000_i1122" type="#_x0000_t75" style="width:175pt;height:20.95pt" o:ole="">
                  <v:imagedata r:id="rId194" o:title=""/>
                </v:shape>
                <o:OLEObject Type="Embed" ProgID="Equation.DSMT4" ShapeID="_x0000_i1122" DrawAspect="Content" ObjectID="_1787205598" r:id="rId195"/>
              </w:object>
            </w:r>
            <w:r w:rsidRPr="007309A8">
              <w:t xml:space="preserve"> (cm)</w:t>
            </w:r>
          </w:p>
          <w:p w14:paraId="6B832C0B" w14:textId="77777777" w:rsidR="00173952" w:rsidRPr="007309A8" w:rsidRDefault="00173952" w:rsidP="00173952">
            <w:pPr>
              <w:widowControl w:val="0"/>
              <w:spacing w:line="276" w:lineRule="auto"/>
            </w:pPr>
            <w:r w:rsidRPr="007309A8">
              <w:t xml:space="preserve">Vì tứ giác </w:t>
            </w:r>
            <w:r w:rsidRPr="007309A8">
              <w:rPr>
                <w:position w:val="-6"/>
              </w:rPr>
              <w:object w:dxaOrig="720" w:dyaOrig="279" w14:anchorId="2B4D6F0C">
                <v:shape id="_x0000_i1123" type="#_x0000_t75" style="width:36pt;height:14.25pt" o:ole="">
                  <v:imagedata r:id="rId196" o:title=""/>
                </v:shape>
                <o:OLEObject Type="Embed" ProgID="Equation.DSMT4" ShapeID="_x0000_i1123" DrawAspect="Content" ObjectID="_1787205599" r:id="rId197"/>
              </w:object>
            </w:r>
            <w:r w:rsidRPr="007309A8">
              <w:t xml:space="preserve"> là hình chữ nhật nên </w:t>
            </w:r>
            <w:r w:rsidRPr="007309A8">
              <w:rPr>
                <w:position w:val="-10"/>
              </w:rPr>
              <w:object w:dxaOrig="1560" w:dyaOrig="320" w14:anchorId="54A9E7D0">
                <v:shape id="_x0000_i1124" type="#_x0000_t75" style="width:77.85pt;height:15.05pt" o:ole="">
                  <v:imagedata r:id="rId198" o:title=""/>
                </v:shape>
                <o:OLEObject Type="Embed" ProgID="Equation.DSMT4" ShapeID="_x0000_i1124" DrawAspect="Content" ObjectID="_1787205600" r:id="rId199"/>
              </w:object>
            </w:r>
            <w:r w:rsidRPr="007309A8">
              <w:t xml:space="preserve"> (cm)</w:t>
            </w:r>
          </w:p>
          <w:p w14:paraId="0FF2440C" w14:textId="670C2D17" w:rsidR="00527403" w:rsidRPr="007309A8" w:rsidRDefault="00527403" w:rsidP="00FD6551">
            <w:pPr>
              <w:widowControl w:val="0"/>
              <w:spacing w:line="276" w:lineRule="auto"/>
              <w:rPr>
                <w:rFonts w:asciiTheme="majorHAnsi" w:hAnsiTheme="majorHAnsi" w:cstheme="majorHAnsi"/>
              </w:rPr>
            </w:pP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49+K4lPs7H94VUqPe2XwIsfPRnrXQE//QTEXxb8/8N4CNc6FpgZahzpTjFhMzSA7T/nHJa11DE8Ng2TP3iAmRczFlmslSuUNOgUeb6yRvs0="/>
        <w:tblDescription w:val="OPL20U25GSXzBJYl68kk8uQGfFKzs7yb1M4KJWUiLk6ZEvGF+qCIPSnY57AbBFCvTW2023.15.49+K4lPs7H94VUqPe2XwIsfPRnrXQE//QTEXxb8/8N4CNc6FpgZahzpTjFhMzSA7T/nHJa11DE8Ng2TP3iAmRczFlmslSuUNOgUeb6yRvs0="/>
      </w:tblPr>
      <w:tblGrid>
        <w:gridCol w:w="4253"/>
        <w:gridCol w:w="5103"/>
      </w:tblGrid>
      <w:tr w:rsidR="007309A8" w:rsidRPr="007309A8" w14:paraId="1BF0877C" w14:textId="77777777" w:rsidTr="009D2753">
        <w:tc>
          <w:tcPr>
            <w:tcW w:w="4253" w:type="dxa"/>
            <w:shd w:val="clear" w:color="auto" w:fill="auto"/>
            <w:tcMar>
              <w:top w:w="57" w:type="dxa"/>
              <w:bottom w:w="57" w:type="dxa"/>
            </w:tcMar>
          </w:tcPr>
          <w:p w14:paraId="26050E09" w14:textId="77777777" w:rsidR="00B14330" w:rsidRPr="007309A8" w:rsidRDefault="00B14330" w:rsidP="00284F15">
            <w:pPr>
              <w:spacing w:line="276" w:lineRule="auto"/>
              <w:jc w:val="both"/>
            </w:pPr>
            <w:r w:rsidRPr="007309A8">
              <w:rPr>
                <w:b/>
              </w:rPr>
              <w:lastRenderedPageBreak/>
              <w:t>* GV giao nhiệm vụ học tập</w:t>
            </w:r>
          </w:p>
          <w:p w14:paraId="2AF8479D" w14:textId="77777777" w:rsidR="00B14330" w:rsidRPr="007309A8" w:rsidRDefault="00B14330" w:rsidP="00284F15">
            <w:pPr>
              <w:pStyle w:val="NormalWeb"/>
              <w:spacing w:before="0" w:beforeAutospacing="0" w:after="0" w:afterAutospacing="0" w:line="276" w:lineRule="auto"/>
            </w:pPr>
            <w:r w:rsidRPr="007309A8">
              <w:rPr>
                <w:lang w:val="vi-VN"/>
              </w:rPr>
              <w:t xml:space="preserve">- GV </w:t>
            </w:r>
            <w:r w:rsidRPr="007309A8">
              <w:t>yêu cầu HS làm  bài 2 (SGK-86) - Hđ cá nhân.</w:t>
            </w:r>
          </w:p>
          <w:p w14:paraId="11E00B6F" w14:textId="77777777" w:rsidR="00B14330" w:rsidRPr="007309A8" w:rsidRDefault="00B14330" w:rsidP="00284F15">
            <w:pPr>
              <w:pStyle w:val="NormalWeb"/>
              <w:spacing w:before="0" w:beforeAutospacing="0" w:after="0" w:afterAutospacing="0" w:line="276" w:lineRule="auto"/>
            </w:pPr>
            <w:r w:rsidRPr="007309A8">
              <w:t>- GV đưa ra câu hỏi gợi mở cho HS.</w:t>
            </w:r>
          </w:p>
          <w:p w14:paraId="5B235A0B" w14:textId="77777777" w:rsidR="00B14330" w:rsidRPr="007309A8" w:rsidRDefault="00B14330" w:rsidP="00284F15">
            <w:pPr>
              <w:pStyle w:val="NormalWeb"/>
              <w:spacing w:before="0" w:beforeAutospacing="0" w:after="0" w:afterAutospacing="0" w:line="276" w:lineRule="auto"/>
            </w:pPr>
            <w:r w:rsidRPr="007309A8">
              <w:t xml:space="preserve">+ Để tính được độ dài của </w:t>
            </w:r>
            <w:r w:rsidRPr="007309A8">
              <w:rPr>
                <w:position w:val="-4"/>
              </w:rPr>
              <w:object w:dxaOrig="400" w:dyaOrig="260" w14:anchorId="68B92FEC">
                <v:shape id="_x0000_i1125" type="#_x0000_t75" style="width:20.1pt;height:12.55pt" o:ole="">
                  <v:imagedata r:id="rId200" o:title=""/>
                </v:shape>
                <o:OLEObject Type="Embed" ProgID="Equation.DSMT4" ShapeID="_x0000_i1125" DrawAspect="Content" ObjectID="_1787205601" r:id="rId201"/>
              </w:object>
            </w:r>
            <w:r w:rsidRPr="007309A8">
              <w:t>ta dựa vào tam giác nào ?</w:t>
            </w:r>
          </w:p>
          <w:p w14:paraId="76424517" w14:textId="77777777" w:rsidR="00B14330" w:rsidRPr="007309A8" w:rsidRDefault="00B14330" w:rsidP="00284F15">
            <w:pPr>
              <w:pStyle w:val="NormalWeb"/>
              <w:spacing w:before="0" w:beforeAutospacing="0" w:after="0" w:afterAutospacing="0" w:line="276" w:lineRule="auto"/>
            </w:pPr>
            <w:r w:rsidRPr="007309A8">
              <w:t xml:space="preserve">+ Để tính được </w:t>
            </w:r>
            <w:r w:rsidRPr="007309A8">
              <w:rPr>
                <w:position w:val="-4"/>
              </w:rPr>
              <w:object w:dxaOrig="440" w:dyaOrig="260" w14:anchorId="23705C2F">
                <v:shape id="_x0000_i1126" type="#_x0000_t75" style="width:22.6pt;height:12.55pt" o:ole="">
                  <v:imagedata r:id="rId202" o:title=""/>
                </v:shape>
                <o:OLEObject Type="Embed" ProgID="Equation.DSMT4" ShapeID="_x0000_i1126" DrawAspect="Content" ObjectID="_1787205602" r:id="rId203"/>
              </w:object>
            </w:r>
            <w:r w:rsidRPr="007309A8">
              <w:t>ta dựa vào tam giác nào ?</w:t>
            </w:r>
          </w:p>
          <w:p w14:paraId="67616F2D" w14:textId="77777777" w:rsidR="00B14330" w:rsidRPr="007309A8" w:rsidRDefault="00B14330" w:rsidP="00284F15">
            <w:pPr>
              <w:pStyle w:val="NormalWeb"/>
              <w:spacing w:before="0" w:beforeAutospacing="0" w:after="0" w:afterAutospacing="0" w:line="276" w:lineRule="auto"/>
            </w:pPr>
            <w:r w:rsidRPr="007309A8">
              <w:t xml:space="preserve">+ Để tính được </w:t>
            </w:r>
            <w:r w:rsidRPr="007309A8">
              <w:rPr>
                <w:position w:val="-6"/>
              </w:rPr>
              <w:object w:dxaOrig="420" w:dyaOrig="279" w14:anchorId="288D3CAF">
                <v:shape id="_x0000_i1127" type="#_x0000_t75" style="width:21.75pt;height:14.25pt" o:ole="">
                  <v:imagedata r:id="rId204" o:title=""/>
                </v:shape>
                <o:OLEObject Type="Embed" ProgID="Equation.DSMT4" ShapeID="_x0000_i1127" DrawAspect="Content" ObjectID="_1787205603" r:id="rId205"/>
              </w:object>
            </w:r>
            <w:r w:rsidRPr="007309A8">
              <w:t>ta dựa vào tam giác nào ?</w:t>
            </w:r>
          </w:p>
          <w:p w14:paraId="1FF2F9E0" w14:textId="77777777" w:rsidR="00B14330" w:rsidRPr="007309A8" w:rsidRDefault="00B14330" w:rsidP="00284F15">
            <w:pPr>
              <w:pStyle w:val="NormalWeb"/>
              <w:spacing w:before="0" w:beforeAutospacing="0" w:after="0" w:afterAutospacing="0" w:line="276" w:lineRule="auto"/>
            </w:pPr>
            <w:r w:rsidRPr="007309A8">
              <w:t xml:space="preserve">+ Ta thấy </w:t>
            </w:r>
            <w:r w:rsidRPr="007309A8">
              <w:rPr>
                <w:position w:val="-6"/>
              </w:rPr>
              <w:object w:dxaOrig="400" w:dyaOrig="279" w14:anchorId="4D5DD599">
                <v:shape id="_x0000_i1128" type="#_x0000_t75" style="width:20.1pt;height:14.25pt" o:ole="">
                  <v:imagedata r:id="rId206" o:title=""/>
                </v:shape>
                <o:OLEObject Type="Embed" ProgID="Equation.DSMT4" ShapeID="_x0000_i1128" DrawAspect="Content" ObjectID="_1787205604" r:id="rId207"/>
              </w:object>
            </w:r>
            <w:r w:rsidRPr="007309A8">
              <w:t>là tổng 2 độ dài hai đoạn thẳng nào ?</w:t>
            </w:r>
          </w:p>
          <w:p w14:paraId="4768C8C3" w14:textId="77777777" w:rsidR="00B14330" w:rsidRPr="007309A8" w:rsidRDefault="00B14330" w:rsidP="00284F15">
            <w:pPr>
              <w:spacing w:line="276" w:lineRule="auto"/>
              <w:jc w:val="both"/>
            </w:pPr>
            <w:r w:rsidRPr="007309A8">
              <w:rPr>
                <w:b/>
              </w:rPr>
              <w:t>* HS thực hiện nhiệm vụ</w:t>
            </w:r>
          </w:p>
          <w:p w14:paraId="19EAB822" w14:textId="77777777" w:rsidR="00B14330" w:rsidRPr="007309A8" w:rsidRDefault="00B14330" w:rsidP="00284F15">
            <w:pPr>
              <w:spacing w:line="276" w:lineRule="auto"/>
              <w:jc w:val="both"/>
            </w:pPr>
            <w:r w:rsidRPr="007309A8">
              <w:rPr>
                <w:lang w:val="vi-VN"/>
              </w:rPr>
              <w:t xml:space="preserve">- </w:t>
            </w:r>
            <w:r w:rsidRPr="007309A8">
              <w:t>HS chú ý lắng nghe, dựa vào câu hỏi gợi mở của giáo viên tính độ dài các đoạn thẳng.</w:t>
            </w:r>
          </w:p>
          <w:p w14:paraId="5CA6BB47" w14:textId="77777777" w:rsidR="00B14330" w:rsidRPr="007309A8" w:rsidRDefault="00B14330" w:rsidP="00284F15">
            <w:pPr>
              <w:spacing w:line="276" w:lineRule="auto"/>
              <w:jc w:val="both"/>
            </w:pPr>
            <w:r w:rsidRPr="007309A8">
              <w:rPr>
                <w:b/>
              </w:rPr>
              <w:t>* Báo cáo, thảo luận</w:t>
            </w:r>
          </w:p>
          <w:p w14:paraId="036B8536" w14:textId="77777777" w:rsidR="00B14330" w:rsidRPr="007309A8" w:rsidRDefault="00B14330" w:rsidP="00284F15">
            <w:pPr>
              <w:spacing w:line="276" w:lineRule="auto"/>
              <w:jc w:val="both"/>
            </w:pPr>
            <w:r w:rsidRPr="007309A8">
              <w:t>- 1 HS lên bảng trình bày lời giải.</w:t>
            </w:r>
          </w:p>
          <w:p w14:paraId="4EE22A1B" w14:textId="77777777" w:rsidR="00B14330" w:rsidRPr="007309A8" w:rsidRDefault="00B14330" w:rsidP="00284F15">
            <w:pPr>
              <w:spacing w:line="276" w:lineRule="auto"/>
              <w:jc w:val="both"/>
            </w:pPr>
            <w:r w:rsidRPr="007309A8">
              <w:t>- HS khác nhận xét.</w:t>
            </w:r>
          </w:p>
          <w:p w14:paraId="55761E35" w14:textId="77777777" w:rsidR="00B14330" w:rsidRPr="007309A8" w:rsidRDefault="00B14330" w:rsidP="00284F15">
            <w:pPr>
              <w:spacing w:line="276" w:lineRule="auto"/>
              <w:jc w:val="both"/>
            </w:pPr>
            <w:r w:rsidRPr="007309A8">
              <w:rPr>
                <w:b/>
              </w:rPr>
              <w:t>* Kết luận, nhận định</w:t>
            </w:r>
          </w:p>
          <w:p w14:paraId="2F71AD46" w14:textId="77777777" w:rsidR="00B14330" w:rsidRPr="007309A8" w:rsidRDefault="00B14330" w:rsidP="00284F15">
            <w:pPr>
              <w:widowControl w:val="0"/>
              <w:spacing w:line="276" w:lineRule="auto"/>
              <w:jc w:val="both"/>
            </w:pPr>
            <w:r w:rsidRPr="007309A8">
              <w:t>-</w:t>
            </w:r>
            <w:r w:rsidRPr="007309A8">
              <w:rPr>
                <w:lang w:val="vi-VN"/>
              </w:rPr>
              <w:t xml:space="preserve"> </w:t>
            </w:r>
            <w:r w:rsidRPr="007309A8">
              <w:t>GV nhận xét, chuẩn hóa kiến thức.</w:t>
            </w:r>
          </w:p>
          <w:p w14:paraId="37111DFD" w14:textId="77777777" w:rsidR="00B14330" w:rsidRPr="007309A8" w:rsidRDefault="00B14330" w:rsidP="00284F15">
            <w:pPr>
              <w:widowControl w:val="0"/>
              <w:spacing w:line="276" w:lineRule="auto"/>
              <w:jc w:val="both"/>
              <w:rPr>
                <w:smallCaps/>
                <w:lang w:val="vi-VN"/>
              </w:rPr>
            </w:pPr>
          </w:p>
          <w:p w14:paraId="26B8384C" w14:textId="77777777" w:rsidR="00B14330" w:rsidRPr="007309A8" w:rsidRDefault="00B14330" w:rsidP="00284F15">
            <w:pPr>
              <w:widowControl w:val="0"/>
              <w:spacing w:line="276" w:lineRule="auto"/>
              <w:jc w:val="both"/>
              <w:rPr>
                <w:smallCaps/>
                <w:lang w:val="vi-VN"/>
              </w:rPr>
            </w:pPr>
          </w:p>
          <w:p w14:paraId="045476BB" w14:textId="77777777" w:rsidR="00B14330" w:rsidRPr="007309A8" w:rsidRDefault="00B14330" w:rsidP="00284F15">
            <w:pPr>
              <w:widowControl w:val="0"/>
              <w:spacing w:line="276" w:lineRule="auto"/>
              <w:jc w:val="both"/>
              <w:rPr>
                <w:smallCaps/>
                <w:lang w:val="vi-VN"/>
              </w:rPr>
            </w:pPr>
          </w:p>
          <w:p w14:paraId="375BA379" w14:textId="77777777" w:rsidR="00B14330" w:rsidRPr="007309A8" w:rsidRDefault="00B14330" w:rsidP="00284F15">
            <w:pPr>
              <w:widowControl w:val="0"/>
              <w:spacing w:line="276" w:lineRule="auto"/>
              <w:jc w:val="both"/>
              <w:rPr>
                <w:smallCaps/>
                <w:lang w:val="vi-VN"/>
              </w:rPr>
            </w:pPr>
          </w:p>
          <w:p w14:paraId="519B33FF" w14:textId="77777777" w:rsidR="00B14330" w:rsidRPr="007309A8" w:rsidRDefault="00B14330" w:rsidP="00284F15">
            <w:pPr>
              <w:widowControl w:val="0"/>
              <w:spacing w:line="276" w:lineRule="auto"/>
              <w:jc w:val="both"/>
              <w:rPr>
                <w:smallCaps/>
                <w:lang w:val="vi-VN"/>
              </w:rPr>
            </w:pPr>
          </w:p>
          <w:p w14:paraId="4A268BB6" w14:textId="77777777" w:rsidR="00B14330" w:rsidRPr="007309A8" w:rsidRDefault="00B14330" w:rsidP="00284F15">
            <w:pPr>
              <w:widowControl w:val="0"/>
              <w:spacing w:line="276" w:lineRule="auto"/>
              <w:jc w:val="both"/>
              <w:rPr>
                <w:smallCaps/>
                <w:lang w:val="vi-VN"/>
              </w:rPr>
            </w:pPr>
          </w:p>
        </w:tc>
        <w:tc>
          <w:tcPr>
            <w:tcW w:w="5103" w:type="dxa"/>
            <w:shd w:val="clear" w:color="auto" w:fill="auto"/>
            <w:tcMar>
              <w:top w:w="57" w:type="dxa"/>
              <w:bottom w:w="57" w:type="dxa"/>
            </w:tcMar>
          </w:tcPr>
          <w:p w14:paraId="43CAA94C" w14:textId="77777777" w:rsidR="00B14330" w:rsidRPr="007309A8" w:rsidRDefault="00B14330" w:rsidP="00284F15">
            <w:pPr>
              <w:widowControl w:val="0"/>
              <w:spacing w:line="276" w:lineRule="auto"/>
              <w:jc w:val="both"/>
              <w:rPr>
                <w:b/>
                <w:bCs/>
              </w:rPr>
            </w:pPr>
            <w:r w:rsidRPr="007309A8">
              <w:rPr>
                <w:b/>
                <w:bCs/>
              </w:rPr>
              <w:lastRenderedPageBreak/>
              <w:t>Dạng 1: Tính độ dài cạnh</w:t>
            </w:r>
          </w:p>
          <w:p w14:paraId="50CD9CD4" w14:textId="77777777" w:rsidR="00B14330" w:rsidRPr="007309A8" w:rsidRDefault="00B14330" w:rsidP="00284F15">
            <w:pPr>
              <w:widowControl w:val="0"/>
              <w:spacing w:line="276" w:lineRule="auto"/>
              <w:jc w:val="both"/>
              <w:rPr>
                <w:bCs/>
                <w:shd w:val="clear" w:color="auto" w:fill="FFFFFF"/>
              </w:rPr>
            </w:pPr>
            <w:r w:rsidRPr="007309A8">
              <w:rPr>
                <w:b/>
                <w:i/>
                <w:iCs/>
                <w:shd w:val="clear" w:color="auto" w:fill="FFFFFF"/>
              </w:rPr>
              <w:t>Phương pháp giải:</w:t>
            </w:r>
            <w:r w:rsidRPr="007309A8">
              <w:rPr>
                <w:bCs/>
                <w:shd w:val="clear" w:color="auto" w:fill="FFFFFF"/>
              </w:rPr>
              <w:t xml:space="preserve"> Sử dụng hệ thức về cạnh và góc trong tam giác vuông.</w:t>
            </w:r>
          </w:p>
          <w:p w14:paraId="7B065125" w14:textId="77777777" w:rsidR="00B14330" w:rsidRPr="007309A8" w:rsidRDefault="00B14330" w:rsidP="00284F15">
            <w:pPr>
              <w:widowControl w:val="0"/>
              <w:spacing w:line="276" w:lineRule="auto"/>
              <w:rPr>
                <w:bCs/>
                <w:shd w:val="clear" w:color="auto" w:fill="FFFFFF"/>
              </w:rPr>
            </w:pPr>
            <w:r w:rsidRPr="007309A8">
              <w:rPr>
                <w:bCs/>
                <w:shd w:val="clear" w:color="auto" w:fill="FFFFFF"/>
              </w:rPr>
              <w:t xml:space="preserve">Bài 1: (SGK-86) </w:t>
            </w:r>
            <w:r w:rsidRPr="007309A8">
              <w:rPr>
                <w:bCs/>
                <w:noProof/>
                <w:shd w:val="clear" w:color="auto" w:fill="FFFFFF"/>
                <w:lang w:eastAsia="en-US"/>
              </w:rPr>
              <w:drawing>
                <wp:inline distT="0" distB="0" distL="0" distR="0" wp14:anchorId="2CBFEC75" wp14:editId="59DF1965">
                  <wp:extent cx="2720340" cy="1692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720340" cy="1692275"/>
                          </a:xfrm>
                          <a:prstGeom prst="rect">
                            <a:avLst/>
                          </a:prstGeom>
                          <a:noFill/>
                          <a:ln>
                            <a:noFill/>
                          </a:ln>
                        </pic:spPr>
                      </pic:pic>
                    </a:graphicData>
                  </a:graphic>
                </wp:inline>
              </w:drawing>
            </w:r>
          </w:p>
          <w:p w14:paraId="3C63FA5E"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 Xét </w:t>
            </w:r>
            <w:r w:rsidRPr="007309A8">
              <w:rPr>
                <w:bCs/>
                <w:position w:val="-4"/>
                <w:shd w:val="clear" w:color="auto" w:fill="FFFFFF"/>
              </w:rPr>
              <w:object w:dxaOrig="700" w:dyaOrig="260" w14:anchorId="23D82820">
                <v:shape id="_x0000_i1129" type="#_x0000_t75" style="width:35.15pt;height:12.55pt" o:ole="">
                  <v:imagedata r:id="rId209" o:title=""/>
                </v:shape>
                <o:OLEObject Type="Embed" ProgID="Equation.DSMT4" ShapeID="_x0000_i1129" DrawAspect="Content" ObjectID="_1787205605" r:id="rId210"/>
              </w:object>
            </w:r>
            <w:r w:rsidRPr="007309A8">
              <w:rPr>
                <w:bCs/>
                <w:shd w:val="clear" w:color="auto" w:fill="FFFFFF"/>
              </w:rPr>
              <w:t>vuông tại</w:t>
            </w:r>
            <w:r w:rsidRPr="007309A8">
              <w:rPr>
                <w:bCs/>
                <w:position w:val="-4"/>
                <w:shd w:val="clear" w:color="auto" w:fill="FFFFFF"/>
              </w:rPr>
              <w:object w:dxaOrig="279" w:dyaOrig="260" w14:anchorId="3688096D">
                <v:shape id="_x0000_i1130" type="#_x0000_t75" style="width:14.25pt;height:12.55pt" o:ole="">
                  <v:imagedata r:id="rId211" o:title=""/>
                </v:shape>
                <o:OLEObject Type="Embed" ProgID="Equation.DSMT4" ShapeID="_x0000_i1130" DrawAspect="Content" ObjectID="_1787205606" r:id="rId212"/>
              </w:object>
            </w:r>
            <w:r w:rsidRPr="007309A8">
              <w:rPr>
                <w:bCs/>
                <w:shd w:val="clear" w:color="auto" w:fill="FFFFFF"/>
              </w:rPr>
              <w:t>ta có:</w:t>
            </w:r>
          </w:p>
          <w:p w14:paraId="6288C0C9" w14:textId="77777777" w:rsidR="00B14330" w:rsidRPr="007309A8" w:rsidRDefault="00B14330" w:rsidP="00284F15">
            <w:pPr>
              <w:widowControl w:val="0"/>
              <w:spacing w:line="276" w:lineRule="auto"/>
              <w:jc w:val="both"/>
              <w:rPr>
                <w:bCs/>
                <w:shd w:val="clear" w:color="auto" w:fill="FFFFFF"/>
              </w:rPr>
            </w:pPr>
            <w:r w:rsidRPr="007309A8">
              <w:rPr>
                <w:bCs/>
                <w:position w:val="-24"/>
                <w:shd w:val="clear" w:color="auto" w:fill="FFFFFF"/>
              </w:rPr>
              <w:object w:dxaOrig="1560" w:dyaOrig="620" w14:anchorId="1BDE5E1C">
                <v:shape id="_x0000_i1131" type="#_x0000_t75" style="width:77pt;height:31pt" o:ole="">
                  <v:imagedata r:id="rId213" o:title=""/>
                </v:shape>
                <o:OLEObject Type="Embed" ProgID="Equation.DSMT4" ShapeID="_x0000_i1131" DrawAspect="Content" ObjectID="_1787205607" r:id="rId214"/>
              </w:object>
            </w:r>
            <w:r w:rsidRPr="007309A8">
              <w:rPr>
                <w:bCs/>
                <w:shd w:val="clear" w:color="auto" w:fill="FFFFFF"/>
              </w:rPr>
              <w:t>hay</w:t>
            </w:r>
            <w:r w:rsidRPr="007309A8">
              <w:rPr>
                <w:bCs/>
                <w:position w:val="-26"/>
                <w:shd w:val="clear" w:color="auto" w:fill="FFFFFF"/>
              </w:rPr>
              <w:object w:dxaOrig="3280" w:dyaOrig="639" w14:anchorId="3CCD24E6">
                <v:shape id="_x0000_i1132" type="#_x0000_t75" style="width:163.25pt;height:32.65pt" o:ole="">
                  <v:imagedata r:id="rId215" o:title=""/>
                </v:shape>
                <o:OLEObject Type="Embed" ProgID="Equation.DSMT4" ShapeID="_x0000_i1132" DrawAspect="Content" ObjectID="_1787205608" r:id="rId216"/>
              </w:object>
            </w:r>
          </w:p>
          <w:p w14:paraId="3358DAA7" w14:textId="77777777" w:rsidR="00B14330" w:rsidRPr="007309A8" w:rsidRDefault="00B14330" w:rsidP="00284F15">
            <w:pPr>
              <w:widowControl w:val="0"/>
              <w:spacing w:line="276" w:lineRule="auto"/>
              <w:jc w:val="both"/>
              <w:rPr>
                <w:bCs/>
                <w:shd w:val="clear" w:color="auto" w:fill="FFFFFF"/>
              </w:rPr>
            </w:pPr>
            <w:r w:rsidRPr="007309A8">
              <w:rPr>
                <w:bCs/>
                <w:position w:val="-10"/>
                <w:shd w:val="clear" w:color="auto" w:fill="FFFFFF"/>
              </w:rPr>
              <w:object w:dxaOrig="2600" w:dyaOrig="320" w14:anchorId="250D6565">
                <v:shape id="_x0000_i1133" type="#_x0000_t75" style="width:128.95pt;height:16.75pt" o:ole="">
                  <v:imagedata r:id="rId217" o:title=""/>
                </v:shape>
                <o:OLEObject Type="Embed" ProgID="Equation.DSMT4" ShapeID="_x0000_i1133" DrawAspect="Content" ObjectID="_1787205609" r:id="rId218"/>
              </w:object>
            </w:r>
          </w:p>
          <w:p w14:paraId="72C90744"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 +) Xét </w:t>
            </w:r>
            <w:r w:rsidRPr="007309A8">
              <w:rPr>
                <w:bCs/>
                <w:position w:val="-6"/>
                <w:shd w:val="clear" w:color="auto" w:fill="FFFFFF"/>
              </w:rPr>
              <w:object w:dxaOrig="720" w:dyaOrig="279" w14:anchorId="0DF7A55E">
                <v:shape id="_x0000_i1134" type="#_x0000_t75" style="width:36.85pt;height:14.25pt" o:ole="">
                  <v:imagedata r:id="rId219" o:title=""/>
                </v:shape>
                <o:OLEObject Type="Embed" ProgID="Equation.DSMT4" ShapeID="_x0000_i1134" DrawAspect="Content" ObjectID="_1787205610" r:id="rId220"/>
              </w:object>
            </w:r>
            <w:r w:rsidRPr="007309A8">
              <w:rPr>
                <w:bCs/>
                <w:shd w:val="clear" w:color="auto" w:fill="FFFFFF"/>
              </w:rPr>
              <w:t>vuông tại</w:t>
            </w:r>
            <w:r w:rsidRPr="007309A8">
              <w:rPr>
                <w:bCs/>
                <w:position w:val="-4"/>
                <w:shd w:val="clear" w:color="auto" w:fill="FFFFFF"/>
              </w:rPr>
              <w:object w:dxaOrig="279" w:dyaOrig="260" w14:anchorId="708FBA2C">
                <v:shape id="_x0000_i1135" type="#_x0000_t75" style="width:14.25pt;height:12.55pt" o:ole="">
                  <v:imagedata r:id="rId211" o:title=""/>
                </v:shape>
                <o:OLEObject Type="Embed" ProgID="Equation.DSMT4" ShapeID="_x0000_i1135" DrawAspect="Content" ObjectID="_1787205611" r:id="rId221"/>
              </w:object>
            </w:r>
            <w:r w:rsidRPr="007309A8">
              <w:rPr>
                <w:bCs/>
                <w:shd w:val="clear" w:color="auto" w:fill="FFFFFF"/>
              </w:rPr>
              <w:t>ta có:</w:t>
            </w:r>
          </w:p>
          <w:p w14:paraId="2528AA4D" w14:textId="77777777" w:rsidR="00B14330" w:rsidRPr="007309A8" w:rsidRDefault="00B14330" w:rsidP="00284F15">
            <w:pPr>
              <w:widowControl w:val="0"/>
              <w:spacing w:line="276" w:lineRule="auto"/>
              <w:jc w:val="both"/>
              <w:rPr>
                <w:bCs/>
                <w:shd w:val="clear" w:color="auto" w:fill="FFFFFF"/>
              </w:rPr>
            </w:pPr>
            <w:r w:rsidRPr="007309A8">
              <w:rPr>
                <w:bCs/>
                <w:position w:val="-6"/>
                <w:shd w:val="clear" w:color="auto" w:fill="FFFFFF"/>
              </w:rPr>
              <w:object w:dxaOrig="1939" w:dyaOrig="360" w14:anchorId="54E61E92">
                <v:shape id="_x0000_i1136" type="#_x0000_t75" style="width:96.3pt;height:16.75pt" o:ole="">
                  <v:imagedata r:id="rId222" o:title=""/>
                </v:shape>
                <o:OLEObject Type="Embed" ProgID="Equation.DSMT4" ShapeID="_x0000_i1136" DrawAspect="Content" ObjectID="_1787205612" r:id="rId223"/>
              </w:object>
            </w:r>
            <w:r w:rsidRPr="007309A8">
              <w:rPr>
                <w:bCs/>
                <w:shd w:val="clear" w:color="auto" w:fill="FFFFFF"/>
              </w:rPr>
              <w:t>hay</w:t>
            </w:r>
          </w:p>
          <w:p w14:paraId="241A0359" w14:textId="77777777" w:rsidR="00B14330" w:rsidRPr="007309A8" w:rsidRDefault="00B14330" w:rsidP="00284F15">
            <w:pPr>
              <w:widowControl w:val="0"/>
              <w:spacing w:line="276" w:lineRule="auto"/>
              <w:jc w:val="both"/>
              <w:rPr>
                <w:bCs/>
                <w:shd w:val="clear" w:color="auto" w:fill="FFFFFF"/>
              </w:rPr>
            </w:pPr>
            <w:r w:rsidRPr="007309A8">
              <w:rPr>
                <w:bCs/>
                <w:position w:val="-26"/>
                <w:shd w:val="clear" w:color="auto" w:fill="FFFFFF"/>
              </w:rPr>
              <w:object w:dxaOrig="3400" w:dyaOrig="639" w14:anchorId="1B2FB928">
                <v:shape id="_x0000_i1137" type="#_x0000_t75" style="width:169.95pt;height:32.65pt" o:ole="">
                  <v:imagedata r:id="rId224" o:title=""/>
                </v:shape>
                <o:OLEObject Type="Embed" ProgID="Equation.DSMT4" ShapeID="_x0000_i1137" DrawAspect="Content" ObjectID="_1787205613" r:id="rId225"/>
              </w:object>
            </w:r>
          </w:p>
          <w:p w14:paraId="14FF29BA" w14:textId="77777777" w:rsidR="00B14330" w:rsidRPr="007309A8" w:rsidRDefault="00B14330" w:rsidP="00284F15">
            <w:pPr>
              <w:widowControl w:val="0"/>
              <w:spacing w:line="276" w:lineRule="auto"/>
              <w:jc w:val="both"/>
              <w:rPr>
                <w:bCs/>
                <w:shd w:val="clear" w:color="auto" w:fill="FFFFFF"/>
              </w:rPr>
            </w:pPr>
            <w:r w:rsidRPr="007309A8">
              <w:rPr>
                <w:bCs/>
                <w:position w:val="-10"/>
                <w:shd w:val="clear" w:color="auto" w:fill="FFFFFF"/>
              </w:rPr>
              <w:object w:dxaOrig="3680" w:dyaOrig="320" w14:anchorId="10DEFF83">
                <v:shape id="_x0000_i1138" type="#_x0000_t75" style="width:184.2pt;height:16.75pt" o:ole="">
                  <v:imagedata r:id="rId226" o:title=""/>
                </v:shape>
                <o:OLEObject Type="Embed" ProgID="Equation.DSMT4" ShapeID="_x0000_i1138" DrawAspect="Content" ObjectID="_1787205614" r:id="rId227"/>
              </w:object>
            </w:r>
          </w:p>
        </w:tc>
      </w:tr>
      <w:tr w:rsidR="007309A8" w:rsidRPr="007309A8" w14:paraId="107713F9" w14:textId="77777777" w:rsidTr="009D2753">
        <w:tc>
          <w:tcPr>
            <w:tcW w:w="4253" w:type="dxa"/>
            <w:shd w:val="clear" w:color="auto" w:fill="auto"/>
            <w:tcMar>
              <w:top w:w="57" w:type="dxa"/>
              <w:bottom w:w="57" w:type="dxa"/>
            </w:tcMar>
          </w:tcPr>
          <w:p w14:paraId="758A5B63" w14:textId="77777777" w:rsidR="00B14330" w:rsidRPr="007309A8" w:rsidRDefault="00B14330" w:rsidP="00284F15">
            <w:pPr>
              <w:spacing w:line="276" w:lineRule="auto"/>
              <w:jc w:val="both"/>
            </w:pPr>
            <w:r w:rsidRPr="007309A8">
              <w:rPr>
                <w:b/>
              </w:rPr>
              <w:t>* GV giao nhiệm vụ học tập</w:t>
            </w:r>
          </w:p>
          <w:p w14:paraId="57E0DFC5" w14:textId="77777777" w:rsidR="00B14330" w:rsidRPr="007309A8" w:rsidRDefault="00B14330" w:rsidP="00284F15">
            <w:pPr>
              <w:pStyle w:val="NormalWeb"/>
              <w:spacing w:before="0" w:beforeAutospacing="0" w:after="0" w:afterAutospacing="0" w:line="276" w:lineRule="auto"/>
            </w:pPr>
            <w:r w:rsidRPr="007309A8">
              <w:rPr>
                <w:lang w:val="vi-VN"/>
              </w:rPr>
              <w:t>- GV</w:t>
            </w:r>
            <w:r w:rsidRPr="007309A8">
              <w:t xml:space="preserve"> giao cho mỗi nhóm 4 HS một tờ giấy A4 và yêu cầu vẽ sơ đồ cách tính đường gấp khúc </w:t>
            </w:r>
            <w:r w:rsidRPr="007309A8">
              <w:rPr>
                <w:position w:val="-6"/>
              </w:rPr>
              <w:object w:dxaOrig="1240" w:dyaOrig="279" w14:anchorId="55FCFF1C">
                <v:shape id="_x0000_i1139" type="#_x0000_t75" style="width:61.1pt;height:14.25pt" o:ole="">
                  <v:imagedata r:id="rId228" o:title=""/>
                </v:shape>
                <o:OLEObject Type="Embed" ProgID="Equation.DSMT4" ShapeID="_x0000_i1139" DrawAspect="Content" ObjectID="_1787205615" r:id="rId229"/>
              </w:object>
            </w:r>
            <w:r w:rsidRPr="007309A8">
              <w:t xml:space="preserve">bài 6 (SGK-89) </w:t>
            </w:r>
          </w:p>
          <w:p w14:paraId="68F57DAD" w14:textId="77777777" w:rsidR="00B14330" w:rsidRPr="007309A8" w:rsidRDefault="00B14330" w:rsidP="00284F15">
            <w:pPr>
              <w:pStyle w:val="NormalWeb"/>
              <w:spacing w:before="0" w:beforeAutospacing="0" w:after="0" w:afterAutospacing="0" w:line="276" w:lineRule="auto"/>
            </w:pPr>
            <w:r w:rsidRPr="007309A8">
              <w:t>- GV đưa ra câu hỏi gợi mở cho HS.</w:t>
            </w:r>
          </w:p>
          <w:p w14:paraId="2CE35261" w14:textId="77777777" w:rsidR="00B14330" w:rsidRPr="007309A8" w:rsidRDefault="00B14330" w:rsidP="00284F15">
            <w:pPr>
              <w:pStyle w:val="NormalWeb"/>
              <w:spacing w:before="0" w:beforeAutospacing="0" w:after="0" w:afterAutospacing="0" w:line="276" w:lineRule="auto"/>
            </w:pPr>
            <w:r w:rsidRPr="007309A8">
              <w:t xml:space="preserve">+ Đường gấp khúc </w:t>
            </w:r>
            <w:r w:rsidRPr="007309A8">
              <w:rPr>
                <w:position w:val="-6"/>
              </w:rPr>
              <w:object w:dxaOrig="1240" w:dyaOrig="279" w14:anchorId="65D3A9B0">
                <v:shape id="_x0000_i1140" type="#_x0000_t75" style="width:61.1pt;height:14.25pt" o:ole="">
                  <v:imagedata r:id="rId228" o:title=""/>
                </v:shape>
                <o:OLEObject Type="Embed" ProgID="Equation.DSMT4" ShapeID="_x0000_i1140" DrawAspect="Content" ObjectID="_1787205616" r:id="rId230"/>
              </w:object>
            </w:r>
            <w:r w:rsidRPr="007309A8">
              <w:t>gồm mấy đoạn thẳng ?</w:t>
            </w:r>
          </w:p>
          <w:p w14:paraId="27DC28BC" w14:textId="77777777" w:rsidR="00B14330" w:rsidRPr="007309A8" w:rsidRDefault="00B14330" w:rsidP="00284F15">
            <w:pPr>
              <w:pStyle w:val="NormalWeb"/>
              <w:spacing w:before="0" w:beforeAutospacing="0" w:after="0" w:afterAutospacing="0" w:line="276" w:lineRule="auto"/>
            </w:pPr>
            <w:r w:rsidRPr="007309A8">
              <w:t xml:space="preserve">+ Để tính được </w:t>
            </w:r>
            <w:r w:rsidRPr="007309A8">
              <w:rPr>
                <w:position w:val="-4"/>
              </w:rPr>
              <w:object w:dxaOrig="400" w:dyaOrig="260" w14:anchorId="0421C0F3">
                <v:shape id="_x0000_i1141" type="#_x0000_t75" style="width:20.1pt;height:12.55pt" o:ole="">
                  <v:imagedata r:id="rId231" o:title=""/>
                </v:shape>
                <o:OLEObject Type="Embed" ProgID="Equation.DSMT4" ShapeID="_x0000_i1141" DrawAspect="Content" ObjectID="_1787205617" r:id="rId232"/>
              </w:object>
            </w:r>
            <w:r w:rsidRPr="007309A8">
              <w:t>ta dựa vào tam giác nào ?</w:t>
            </w:r>
          </w:p>
          <w:p w14:paraId="44137170" w14:textId="77777777" w:rsidR="00B14330" w:rsidRPr="007309A8" w:rsidRDefault="00B14330" w:rsidP="00284F15">
            <w:pPr>
              <w:pStyle w:val="NormalWeb"/>
              <w:spacing w:before="0" w:beforeAutospacing="0" w:after="0" w:afterAutospacing="0" w:line="276" w:lineRule="auto"/>
            </w:pPr>
            <w:r w:rsidRPr="007309A8">
              <w:t xml:space="preserve">+ Để tính được </w:t>
            </w:r>
            <w:r w:rsidRPr="007309A8">
              <w:rPr>
                <w:position w:val="-6"/>
              </w:rPr>
              <w:object w:dxaOrig="400" w:dyaOrig="279" w14:anchorId="1DF3CEFF">
                <v:shape id="_x0000_i1142" type="#_x0000_t75" style="width:20.1pt;height:14.25pt" o:ole="">
                  <v:imagedata r:id="rId233" o:title=""/>
                </v:shape>
                <o:OLEObject Type="Embed" ProgID="Equation.DSMT4" ShapeID="_x0000_i1142" DrawAspect="Content" ObjectID="_1787205618" r:id="rId234"/>
              </w:object>
            </w:r>
            <w:r w:rsidRPr="007309A8">
              <w:t>ta dựa vào tam giác nào ?</w:t>
            </w:r>
          </w:p>
          <w:p w14:paraId="38F3B7EB" w14:textId="77777777" w:rsidR="00B14330" w:rsidRPr="007309A8" w:rsidRDefault="00B14330" w:rsidP="00284F15">
            <w:pPr>
              <w:pStyle w:val="NormalWeb"/>
              <w:spacing w:before="0" w:beforeAutospacing="0" w:after="0" w:afterAutospacing="0" w:line="276" w:lineRule="auto"/>
            </w:pPr>
            <w:r w:rsidRPr="007309A8">
              <w:t xml:space="preserve">+ Làm thế nào để tính được độ dài cạnh </w:t>
            </w:r>
            <w:r w:rsidRPr="007309A8">
              <w:rPr>
                <w:position w:val="-6"/>
              </w:rPr>
              <w:object w:dxaOrig="400" w:dyaOrig="279" w14:anchorId="2D58C044">
                <v:shape id="_x0000_i1143" type="#_x0000_t75" style="width:20.1pt;height:14.25pt" o:ole="">
                  <v:imagedata r:id="rId235" o:title=""/>
                </v:shape>
                <o:OLEObject Type="Embed" ProgID="Equation.DSMT4" ShapeID="_x0000_i1143" DrawAspect="Content" ObjectID="_1787205619" r:id="rId236"/>
              </w:object>
            </w:r>
            <w:r w:rsidRPr="007309A8">
              <w:t>?</w:t>
            </w:r>
          </w:p>
          <w:p w14:paraId="78E3913A" w14:textId="77777777" w:rsidR="00B14330" w:rsidRPr="007309A8" w:rsidRDefault="00B14330" w:rsidP="00284F15">
            <w:pPr>
              <w:pStyle w:val="NormalWeb"/>
              <w:spacing w:before="0" w:beforeAutospacing="0" w:after="0" w:afterAutospacing="0" w:line="276" w:lineRule="auto"/>
            </w:pPr>
            <w:r w:rsidRPr="007309A8">
              <w:t xml:space="preserve">GV yêu cầu HS tính độ dài 3 đoạn thẳng </w:t>
            </w:r>
            <w:r w:rsidRPr="007309A8">
              <w:rPr>
                <w:position w:val="-10"/>
              </w:rPr>
              <w:object w:dxaOrig="1219" w:dyaOrig="320" w14:anchorId="40D4A9F3">
                <v:shape id="_x0000_i1144" type="#_x0000_t75" style="width:61.1pt;height:16.75pt" o:ole="">
                  <v:imagedata r:id="rId237" o:title=""/>
                </v:shape>
                <o:OLEObject Type="Embed" ProgID="Equation.DSMT4" ShapeID="_x0000_i1144" DrawAspect="Content" ObjectID="_1787205620" r:id="rId238"/>
              </w:object>
            </w:r>
            <w:r w:rsidRPr="007309A8">
              <w:t>.</w:t>
            </w:r>
          </w:p>
          <w:p w14:paraId="4D475CA0" w14:textId="77777777" w:rsidR="00B14330" w:rsidRPr="007309A8" w:rsidRDefault="00B14330" w:rsidP="00284F15">
            <w:pPr>
              <w:pStyle w:val="NormalWeb"/>
              <w:spacing w:before="0" w:beforeAutospacing="0" w:after="0" w:afterAutospacing="0" w:line="276" w:lineRule="auto"/>
            </w:pPr>
            <w:r w:rsidRPr="007309A8">
              <w:t>Độ dài các đoạn thẳng khác GV yêu cầu HS về nhà tính để đưa ra kết quả đường gấp khúc</w:t>
            </w:r>
            <w:r w:rsidRPr="007309A8">
              <w:rPr>
                <w:position w:val="-6"/>
              </w:rPr>
              <w:object w:dxaOrig="1240" w:dyaOrig="279" w14:anchorId="3988A06D">
                <v:shape id="_x0000_i1145" type="#_x0000_t75" style="width:61.1pt;height:14.25pt" o:ole="">
                  <v:imagedata r:id="rId228" o:title=""/>
                </v:shape>
                <o:OLEObject Type="Embed" ProgID="Equation.DSMT4" ShapeID="_x0000_i1145" DrawAspect="Content" ObjectID="_1787205621" r:id="rId239"/>
              </w:object>
            </w:r>
            <w:r w:rsidRPr="007309A8">
              <w:t>.</w:t>
            </w:r>
          </w:p>
          <w:p w14:paraId="45B93806" w14:textId="77777777" w:rsidR="00B14330" w:rsidRPr="007309A8" w:rsidRDefault="00B14330" w:rsidP="00284F15">
            <w:pPr>
              <w:spacing w:line="276" w:lineRule="auto"/>
              <w:jc w:val="both"/>
            </w:pPr>
            <w:r w:rsidRPr="007309A8">
              <w:rPr>
                <w:b/>
              </w:rPr>
              <w:t>* HS thực hiện nhiệm vụ</w:t>
            </w:r>
          </w:p>
          <w:p w14:paraId="6DA7061C" w14:textId="77777777" w:rsidR="00B14330" w:rsidRPr="007309A8" w:rsidRDefault="00B14330" w:rsidP="00284F15">
            <w:pPr>
              <w:spacing w:line="276" w:lineRule="auto"/>
              <w:jc w:val="both"/>
            </w:pPr>
            <w:r w:rsidRPr="007309A8">
              <w:rPr>
                <w:lang w:val="vi-VN"/>
              </w:rPr>
              <w:t xml:space="preserve">- </w:t>
            </w:r>
            <w:r w:rsidRPr="007309A8">
              <w:t xml:space="preserve">HS chú ý lắng nghe, dựa vào câu hỏi gợi mở của giáo viên để vẽ được sơ đồ tính được độ dài đường gấp khúc </w:t>
            </w:r>
            <w:r w:rsidRPr="007309A8">
              <w:rPr>
                <w:position w:val="-6"/>
              </w:rPr>
              <w:object w:dxaOrig="1240" w:dyaOrig="279" w14:anchorId="497F4492">
                <v:shape id="_x0000_i1146" type="#_x0000_t75" style="width:61.1pt;height:14.25pt" o:ole="">
                  <v:imagedata r:id="rId228" o:title=""/>
                </v:shape>
                <o:OLEObject Type="Embed" ProgID="Equation.DSMT4" ShapeID="_x0000_i1146" DrawAspect="Content" ObjectID="_1787205622" r:id="rId240"/>
              </w:object>
            </w:r>
          </w:p>
          <w:p w14:paraId="3BA24866" w14:textId="77777777" w:rsidR="00B14330" w:rsidRPr="007309A8" w:rsidRDefault="00B14330" w:rsidP="00284F15">
            <w:pPr>
              <w:spacing w:line="276" w:lineRule="auto"/>
              <w:jc w:val="center"/>
            </w:pPr>
            <w:r w:rsidRPr="007309A8">
              <w:t>Độ dài đường gấp khúc</w:t>
            </w:r>
            <w:r w:rsidRPr="007309A8">
              <w:rPr>
                <w:position w:val="-6"/>
              </w:rPr>
              <w:object w:dxaOrig="1240" w:dyaOrig="279" w14:anchorId="3276801D">
                <v:shape id="_x0000_i1147" type="#_x0000_t75" style="width:61.1pt;height:14.25pt" o:ole="">
                  <v:imagedata r:id="rId228" o:title=""/>
                </v:shape>
                <o:OLEObject Type="Embed" ProgID="Equation.DSMT4" ShapeID="_x0000_i1147" DrawAspect="Content" ObjectID="_1787205623" r:id="rId241"/>
              </w:object>
            </w:r>
          </w:p>
          <w:p w14:paraId="5BC03E01" w14:textId="77777777" w:rsidR="00B14330" w:rsidRPr="007309A8" w:rsidRDefault="00B14330" w:rsidP="00284F15">
            <w:pPr>
              <w:spacing w:line="276" w:lineRule="auto"/>
              <w:jc w:val="center"/>
            </w:pPr>
            <w:r w:rsidRPr="007309A8">
              <w:rPr>
                <w:position w:val="-6"/>
              </w:rPr>
              <w:object w:dxaOrig="220" w:dyaOrig="320" w14:anchorId="071DA1AB">
                <v:shape id="_x0000_i1148" type="#_x0000_t75" style="width:10.9pt;height:16.75pt" o:ole="">
                  <v:imagedata r:id="rId242" o:title=""/>
                </v:shape>
                <o:OLEObject Type="Embed" ProgID="Equation.DSMT4" ShapeID="_x0000_i1148" DrawAspect="Content" ObjectID="_1787205624" r:id="rId243"/>
              </w:object>
            </w:r>
          </w:p>
          <w:p w14:paraId="79179B1B" w14:textId="77777777" w:rsidR="00B14330" w:rsidRPr="007309A8" w:rsidRDefault="00B14330" w:rsidP="00284F15">
            <w:pPr>
              <w:spacing w:line="276" w:lineRule="auto"/>
              <w:jc w:val="center"/>
            </w:pPr>
            <w:r w:rsidRPr="007309A8">
              <w:rPr>
                <w:position w:val="-6"/>
              </w:rPr>
              <w:object w:dxaOrig="3180" w:dyaOrig="279" w14:anchorId="16CFDB64">
                <v:shape id="_x0000_i1149" type="#_x0000_t75" style="width:159.05pt;height:14.25pt" o:ole="">
                  <v:imagedata r:id="rId244" o:title=""/>
                </v:shape>
                <o:OLEObject Type="Embed" ProgID="Equation.DSMT4" ShapeID="_x0000_i1149" DrawAspect="Content" ObjectID="_1787205625" r:id="rId245"/>
              </w:object>
            </w:r>
          </w:p>
          <w:p w14:paraId="19A6467C" w14:textId="77777777" w:rsidR="00B14330" w:rsidRPr="007309A8" w:rsidRDefault="00B14330" w:rsidP="00284F15">
            <w:pPr>
              <w:spacing w:line="276" w:lineRule="auto"/>
            </w:pPr>
            <w:r w:rsidRPr="007309A8">
              <w:t xml:space="preserve">                                    </w:t>
            </w:r>
            <w:r w:rsidRPr="007309A8">
              <w:rPr>
                <w:position w:val="-6"/>
              </w:rPr>
              <w:object w:dxaOrig="220" w:dyaOrig="320" w14:anchorId="3F203CA2">
                <v:shape id="_x0000_i1150" type="#_x0000_t75" style="width:10.9pt;height:16.75pt" o:ole="">
                  <v:imagedata r:id="rId246" o:title=""/>
                </v:shape>
                <o:OLEObject Type="Embed" ProgID="Equation.DSMT4" ShapeID="_x0000_i1150" DrawAspect="Content" ObjectID="_1787205626" r:id="rId247"/>
              </w:object>
            </w:r>
            <w:r w:rsidRPr="007309A8">
              <w:t xml:space="preserve">  </w:t>
            </w:r>
          </w:p>
          <w:p w14:paraId="1AEAB746" w14:textId="77777777" w:rsidR="00B14330" w:rsidRPr="007309A8" w:rsidRDefault="00B14330" w:rsidP="00284F15">
            <w:pPr>
              <w:spacing w:line="276" w:lineRule="auto"/>
              <w:jc w:val="center"/>
            </w:pPr>
            <w:r w:rsidRPr="007309A8">
              <w:rPr>
                <w:position w:val="-6"/>
              </w:rPr>
              <w:object w:dxaOrig="1840" w:dyaOrig="360" w14:anchorId="52C2DA42">
                <v:shape id="_x0000_i1151" type="#_x0000_t75" style="width:92.1pt;height:16.75pt" o:ole="">
                  <v:imagedata r:id="rId248" o:title=""/>
                </v:shape>
                <o:OLEObject Type="Embed" ProgID="Equation.DSMT4" ShapeID="_x0000_i1151" DrawAspect="Content" ObjectID="_1787205627" r:id="rId249"/>
              </w:object>
            </w:r>
          </w:p>
          <w:p w14:paraId="3985C30F" w14:textId="77777777" w:rsidR="00B14330" w:rsidRPr="007309A8" w:rsidRDefault="00B14330" w:rsidP="00284F15">
            <w:pPr>
              <w:spacing w:line="276" w:lineRule="auto"/>
              <w:jc w:val="center"/>
            </w:pPr>
            <w:r w:rsidRPr="007309A8">
              <w:rPr>
                <w:position w:val="-6"/>
              </w:rPr>
              <w:object w:dxaOrig="1860" w:dyaOrig="360" w14:anchorId="183BF3CA">
                <v:shape id="_x0000_i1152" type="#_x0000_t75" style="width:92.95pt;height:16.75pt" o:ole="">
                  <v:imagedata r:id="rId250" o:title=""/>
                </v:shape>
                <o:OLEObject Type="Embed" ProgID="Equation.DSMT4" ShapeID="_x0000_i1152" DrawAspect="Content" ObjectID="_1787205628" r:id="rId251"/>
              </w:object>
            </w:r>
          </w:p>
          <w:p w14:paraId="5B98ECFD" w14:textId="77777777" w:rsidR="00B14330" w:rsidRPr="007309A8" w:rsidRDefault="00B14330" w:rsidP="00284F15">
            <w:pPr>
              <w:spacing w:line="276" w:lineRule="auto"/>
              <w:jc w:val="center"/>
            </w:pPr>
            <w:r w:rsidRPr="007309A8">
              <w:rPr>
                <w:position w:val="-6"/>
              </w:rPr>
              <w:object w:dxaOrig="1880" w:dyaOrig="360" w14:anchorId="4F044FBE">
                <v:shape id="_x0000_i1153" type="#_x0000_t75" style="width:93.75pt;height:16.75pt" o:ole="">
                  <v:imagedata r:id="rId252" o:title=""/>
                </v:shape>
                <o:OLEObject Type="Embed" ProgID="Equation.DSMT4" ShapeID="_x0000_i1153" DrawAspect="Content" ObjectID="_1787205629" r:id="rId253"/>
              </w:object>
            </w:r>
          </w:p>
          <w:p w14:paraId="14C89E3F" w14:textId="77777777" w:rsidR="00B14330" w:rsidRPr="007309A8" w:rsidRDefault="00B14330" w:rsidP="00284F15">
            <w:pPr>
              <w:spacing w:line="276" w:lineRule="auto"/>
              <w:jc w:val="center"/>
            </w:pPr>
            <w:r w:rsidRPr="007309A8">
              <w:rPr>
                <w:position w:val="-6"/>
              </w:rPr>
              <w:object w:dxaOrig="1900" w:dyaOrig="360" w14:anchorId="7374112C">
                <v:shape id="_x0000_i1154" type="#_x0000_t75" style="width:94.6pt;height:16.75pt" o:ole="">
                  <v:imagedata r:id="rId254" o:title=""/>
                </v:shape>
                <o:OLEObject Type="Embed" ProgID="Equation.DSMT4" ShapeID="_x0000_i1154" DrawAspect="Content" ObjectID="_1787205630" r:id="rId255"/>
              </w:object>
            </w:r>
          </w:p>
          <w:p w14:paraId="6F6BA5C9" w14:textId="77777777" w:rsidR="00B14330" w:rsidRPr="007309A8" w:rsidRDefault="00B14330" w:rsidP="00284F15">
            <w:pPr>
              <w:spacing w:line="276" w:lineRule="auto"/>
              <w:jc w:val="center"/>
            </w:pPr>
            <w:r w:rsidRPr="007309A8">
              <w:rPr>
                <w:position w:val="-6"/>
              </w:rPr>
              <w:object w:dxaOrig="1880" w:dyaOrig="360" w14:anchorId="46C3CD6E">
                <v:shape id="_x0000_i1155" type="#_x0000_t75" style="width:93.75pt;height:16.75pt" o:ole="">
                  <v:imagedata r:id="rId256" o:title=""/>
                </v:shape>
                <o:OLEObject Type="Embed" ProgID="Equation.DSMT4" ShapeID="_x0000_i1155" DrawAspect="Content" ObjectID="_1787205631" r:id="rId257"/>
              </w:object>
            </w:r>
          </w:p>
          <w:p w14:paraId="0FC3F421" w14:textId="77777777" w:rsidR="00B14330" w:rsidRPr="007309A8" w:rsidRDefault="00B14330" w:rsidP="00284F15">
            <w:pPr>
              <w:spacing w:line="276" w:lineRule="auto"/>
              <w:jc w:val="center"/>
            </w:pPr>
            <w:r w:rsidRPr="007309A8">
              <w:rPr>
                <w:position w:val="-6"/>
              </w:rPr>
              <w:object w:dxaOrig="1939" w:dyaOrig="360" w14:anchorId="60ACC5F5">
                <v:shape id="_x0000_i1156" type="#_x0000_t75" style="width:97.1pt;height:16.75pt" o:ole="">
                  <v:imagedata r:id="rId258" o:title=""/>
                </v:shape>
                <o:OLEObject Type="Embed" ProgID="Equation.DSMT4" ShapeID="_x0000_i1156" DrawAspect="Content" ObjectID="_1787205632" r:id="rId259"/>
              </w:object>
            </w:r>
          </w:p>
          <w:p w14:paraId="6B793CE0" w14:textId="77777777" w:rsidR="00B14330" w:rsidRPr="007309A8" w:rsidRDefault="00B14330" w:rsidP="00284F15">
            <w:pPr>
              <w:spacing w:line="276" w:lineRule="auto"/>
              <w:jc w:val="center"/>
            </w:pPr>
            <w:r w:rsidRPr="007309A8">
              <w:rPr>
                <w:position w:val="-6"/>
              </w:rPr>
              <w:object w:dxaOrig="220" w:dyaOrig="320" w14:anchorId="5F332F67">
                <v:shape id="_x0000_i1157" type="#_x0000_t75" style="width:10.9pt;height:16.75pt" o:ole="">
                  <v:imagedata r:id="rId260" o:title=""/>
                </v:shape>
                <o:OLEObject Type="Embed" ProgID="Equation.DSMT4" ShapeID="_x0000_i1157" DrawAspect="Content" ObjectID="_1787205633" r:id="rId261"/>
              </w:object>
            </w:r>
          </w:p>
          <w:p w14:paraId="252141A2" w14:textId="77777777" w:rsidR="00B14330" w:rsidRPr="007309A8" w:rsidRDefault="00B14330" w:rsidP="00284F15">
            <w:pPr>
              <w:spacing w:line="276" w:lineRule="auto"/>
              <w:jc w:val="center"/>
            </w:pPr>
            <w:r w:rsidRPr="007309A8">
              <w:rPr>
                <w:position w:val="-6"/>
              </w:rPr>
              <w:object w:dxaOrig="700" w:dyaOrig="279" w14:anchorId="49AE75BB">
                <v:shape id="_x0000_i1158" type="#_x0000_t75" style="width:35.15pt;height:14.25pt" o:ole="">
                  <v:imagedata r:id="rId262" o:title=""/>
                </v:shape>
                <o:OLEObject Type="Embed" ProgID="Equation.DSMT4" ShapeID="_x0000_i1158" DrawAspect="Content" ObjectID="_1787205634" r:id="rId263"/>
              </w:object>
            </w:r>
            <w:r w:rsidRPr="007309A8">
              <w:t>;</w:t>
            </w:r>
            <w:r w:rsidRPr="007309A8">
              <w:rPr>
                <w:position w:val="-6"/>
              </w:rPr>
              <w:object w:dxaOrig="720" w:dyaOrig="279" w14:anchorId="44E775AD">
                <v:shape id="_x0000_i1159" type="#_x0000_t75" style="width:36.85pt;height:14.25pt" o:ole="">
                  <v:imagedata r:id="rId264" o:title=""/>
                </v:shape>
                <o:OLEObject Type="Embed" ProgID="Equation.DSMT4" ShapeID="_x0000_i1159" DrawAspect="Content" ObjectID="_1787205635" r:id="rId265"/>
              </w:object>
            </w:r>
            <w:r w:rsidRPr="007309A8">
              <w:t xml:space="preserve">; </w:t>
            </w:r>
            <w:r w:rsidRPr="007309A8">
              <w:rPr>
                <w:position w:val="-6"/>
              </w:rPr>
              <w:object w:dxaOrig="740" w:dyaOrig="279" w14:anchorId="7E9A5984">
                <v:shape id="_x0000_i1160" type="#_x0000_t75" style="width:36.85pt;height:14.25pt" o:ole="">
                  <v:imagedata r:id="rId266" o:title=""/>
                </v:shape>
                <o:OLEObject Type="Embed" ProgID="Equation.DSMT4" ShapeID="_x0000_i1160" DrawAspect="Content" ObjectID="_1787205636" r:id="rId267"/>
              </w:object>
            </w:r>
            <w:r w:rsidRPr="007309A8">
              <w:t>;</w:t>
            </w:r>
          </w:p>
          <w:p w14:paraId="07DF98D4" w14:textId="77777777" w:rsidR="00B14330" w:rsidRPr="007309A8" w:rsidRDefault="00B14330" w:rsidP="00284F15">
            <w:pPr>
              <w:spacing w:line="276" w:lineRule="auto"/>
              <w:jc w:val="center"/>
            </w:pPr>
            <w:r w:rsidRPr="007309A8">
              <w:rPr>
                <w:position w:val="-6"/>
              </w:rPr>
              <w:object w:dxaOrig="720" w:dyaOrig="279" w14:anchorId="02691DD5">
                <v:shape id="_x0000_i1161" type="#_x0000_t75" style="width:36.85pt;height:14.25pt" o:ole="">
                  <v:imagedata r:id="rId268" o:title=""/>
                </v:shape>
                <o:OLEObject Type="Embed" ProgID="Equation.DSMT4" ShapeID="_x0000_i1161" DrawAspect="Content" ObjectID="_1787205637" r:id="rId269"/>
              </w:object>
            </w:r>
            <w:r w:rsidRPr="007309A8">
              <w:t>;</w:t>
            </w:r>
            <w:r w:rsidRPr="007309A8">
              <w:rPr>
                <w:position w:val="-6"/>
              </w:rPr>
              <w:object w:dxaOrig="720" w:dyaOrig="279" w14:anchorId="15AA380B">
                <v:shape id="_x0000_i1162" type="#_x0000_t75" style="width:36.85pt;height:14.25pt" o:ole="">
                  <v:imagedata r:id="rId270" o:title=""/>
                </v:shape>
                <o:OLEObject Type="Embed" ProgID="Equation.DSMT4" ShapeID="_x0000_i1162" DrawAspect="Content" ObjectID="_1787205638" r:id="rId271"/>
              </w:object>
            </w:r>
            <w:r w:rsidRPr="007309A8">
              <w:t xml:space="preserve">; </w:t>
            </w:r>
            <w:r w:rsidRPr="007309A8">
              <w:rPr>
                <w:position w:val="-6"/>
              </w:rPr>
              <w:object w:dxaOrig="780" w:dyaOrig="279" w14:anchorId="3E34B24C">
                <v:shape id="_x0000_i1163" type="#_x0000_t75" style="width:39.35pt;height:14.25pt" o:ole="">
                  <v:imagedata r:id="rId272" o:title=""/>
                </v:shape>
                <o:OLEObject Type="Embed" ProgID="Equation.DSMT4" ShapeID="_x0000_i1163" DrawAspect="Content" ObjectID="_1787205639" r:id="rId273"/>
              </w:object>
            </w:r>
          </w:p>
          <w:p w14:paraId="27F6C09A" w14:textId="77777777" w:rsidR="00B14330" w:rsidRPr="007309A8" w:rsidRDefault="00B14330" w:rsidP="00284F15">
            <w:pPr>
              <w:spacing w:line="276" w:lineRule="auto"/>
            </w:pPr>
            <w:r w:rsidRPr="007309A8">
              <w:t xml:space="preserve">- HS tính độ dài 3 đoạn thẳng </w:t>
            </w:r>
            <w:r w:rsidRPr="007309A8">
              <w:rPr>
                <w:position w:val="-10"/>
              </w:rPr>
              <w:object w:dxaOrig="1219" w:dyaOrig="320" w14:anchorId="06A8F637">
                <v:shape id="_x0000_i1164" type="#_x0000_t75" style="width:61.1pt;height:16.75pt" o:ole="">
                  <v:imagedata r:id="rId237" o:title=""/>
                </v:shape>
                <o:OLEObject Type="Embed" ProgID="Equation.DSMT4" ShapeID="_x0000_i1164" DrawAspect="Content" ObjectID="_1787205640" r:id="rId274"/>
              </w:object>
            </w:r>
            <w:r w:rsidRPr="007309A8">
              <w:t xml:space="preserve"> tại lớp.</w:t>
            </w:r>
          </w:p>
          <w:p w14:paraId="4047A7A4" w14:textId="77777777" w:rsidR="00B14330" w:rsidRPr="007309A8" w:rsidRDefault="00B14330" w:rsidP="00284F15">
            <w:pPr>
              <w:spacing w:line="276" w:lineRule="auto"/>
              <w:jc w:val="both"/>
            </w:pPr>
            <w:r w:rsidRPr="007309A8">
              <w:lastRenderedPageBreak/>
              <w:t>- Về nhà tính các độ dài của đoạn thẳng còn lại để đưa ra kết quả đường gấp khúc</w:t>
            </w:r>
            <w:r w:rsidRPr="007309A8">
              <w:rPr>
                <w:position w:val="-6"/>
              </w:rPr>
              <w:object w:dxaOrig="1240" w:dyaOrig="279" w14:anchorId="1AFA3EF9">
                <v:shape id="_x0000_i1165" type="#_x0000_t75" style="width:61.1pt;height:14.25pt" o:ole="">
                  <v:imagedata r:id="rId228" o:title=""/>
                </v:shape>
                <o:OLEObject Type="Embed" ProgID="Equation.DSMT4" ShapeID="_x0000_i1165" DrawAspect="Content" ObjectID="_1787205641" r:id="rId275"/>
              </w:object>
            </w:r>
            <w:r w:rsidRPr="007309A8">
              <w:t>.</w:t>
            </w:r>
          </w:p>
          <w:p w14:paraId="17F7144D" w14:textId="77777777" w:rsidR="00B14330" w:rsidRPr="007309A8" w:rsidRDefault="00B14330" w:rsidP="00284F15">
            <w:pPr>
              <w:spacing w:line="276" w:lineRule="auto"/>
              <w:jc w:val="both"/>
            </w:pPr>
            <w:r w:rsidRPr="007309A8">
              <w:rPr>
                <w:b/>
              </w:rPr>
              <w:t>* Báo cáo, thảo luận</w:t>
            </w:r>
          </w:p>
          <w:p w14:paraId="7CD279A7" w14:textId="77777777" w:rsidR="00B14330" w:rsidRPr="007309A8" w:rsidRDefault="00B14330" w:rsidP="00284F15">
            <w:pPr>
              <w:spacing w:line="276" w:lineRule="auto"/>
              <w:jc w:val="both"/>
            </w:pPr>
            <w:r w:rsidRPr="007309A8">
              <w:t xml:space="preserve">- 1 HS đại diện nhóm lên bảng trình bày sơ đồ tính được độ dài đường gấp khúc </w:t>
            </w:r>
            <w:r w:rsidRPr="007309A8">
              <w:rPr>
                <w:position w:val="-6"/>
              </w:rPr>
              <w:object w:dxaOrig="1240" w:dyaOrig="279" w14:anchorId="0D4EA9A1">
                <v:shape id="_x0000_i1166" type="#_x0000_t75" style="width:61.1pt;height:14.25pt" o:ole="">
                  <v:imagedata r:id="rId228" o:title=""/>
                </v:shape>
                <o:OLEObject Type="Embed" ProgID="Equation.DSMT4" ShapeID="_x0000_i1166" DrawAspect="Content" ObjectID="_1787205642" r:id="rId276"/>
              </w:object>
            </w:r>
          </w:p>
          <w:p w14:paraId="3191F7E6" w14:textId="77777777" w:rsidR="00B14330" w:rsidRPr="007309A8" w:rsidRDefault="00B14330" w:rsidP="00284F15">
            <w:pPr>
              <w:spacing w:line="276" w:lineRule="auto"/>
              <w:jc w:val="both"/>
            </w:pPr>
            <w:r w:rsidRPr="007309A8">
              <w:t xml:space="preserve">- 1HS tính độ dài 3 đoạn thẳng </w:t>
            </w:r>
            <w:r w:rsidRPr="007309A8">
              <w:rPr>
                <w:position w:val="-10"/>
              </w:rPr>
              <w:object w:dxaOrig="1219" w:dyaOrig="320" w14:anchorId="1DCE50CB">
                <v:shape id="_x0000_i1167" type="#_x0000_t75" style="width:61.1pt;height:16.75pt" o:ole="">
                  <v:imagedata r:id="rId237" o:title=""/>
                </v:shape>
                <o:OLEObject Type="Embed" ProgID="Equation.DSMT4" ShapeID="_x0000_i1167" DrawAspect="Content" ObjectID="_1787205643" r:id="rId277"/>
              </w:object>
            </w:r>
            <w:r w:rsidRPr="007309A8">
              <w:t>.</w:t>
            </w:r>
          </w:p>
          <w:p w14:paraId="47E012B0" w14:textId="77777777" w:rsidR="00B14330" w:rsidRPr="007309A8" w:rsidRDefault="00B14330" w:rsidP="00284F15">
            <w:pPr>
              <w:spacing w:line="276" w:lineRule="auto"/>
              <w:jc w:val="both"/>
            </w:pPr>
            <w:r w:rsidRPr="007309A8">
              <w:t>- HS khác nhận xét.</w:t>
            </w:r>
          </w:p>
          <w:p w14:paraId="7A39C57F" w14:textId="77777777" w:rsidR="00B14330" w:rsidRPr="007309A8" w:rsidRDefault="00B14330" w:rsidP="00284F15">
            <w:pPr>
              <w:spacing w:line="276" w:lineRule="auto"/>
              <w:jc w:val="both"/>
            </w:pPr>
            <w:r w:rsidRPr="007309A8">
              <w:rPr>
                <w:b/>
              </w:rPr>
              <w:t>* Kết luận, nhận định</w:t>
            </w:r>
          </w:p>
          <w:p w14:paraId="155A97FE" w14:textId="77777777" w:rsidR="00B14330" w:rsidRPr="007309A8" w:rsidRDefault="00B14330" w:rsidP="00284F15">
            <w:pPr>
              <w:widowControl w:val="0"/>
              <w:spacing w:line="276" w:lineRule="auto"/>
              <w:jc w:val="both"/>
            </w:pPr>
            <w:r w:rsidRPr="007309A8">
              <w:t>-</w:t>
            </w:r>
            <w:r w:rsidRPr="007309A8">
              <w:rPr>
                <w:lang w:val="vi-VN"/>
              </w:rPr>
              <w:t xml:space="preserve"> </w:t>
            </w:r>
            <w:r w:rsidRPr="007309A8">
              <w:t>GV nhận xét, chuẩn hóa kiến thức, chốt phương án, giao nhiệm vụ.</w:t>
            </w:r>
          </w:p>
        </w:tc>
        <w:tc>
          <w:tcPr>
            <w:tcW w:w="5103" w:type="dxa"/>
            <w:shd w:val="clear" w:color="auto" w:fill="auto"/>
            <w:tcMar>
              <w:top w:w="57" w:type="dxa"/>
              <w:bottom w:w="57" w:type="dxa"/>
            </w:tcMar>
          </w:tcPr>
          <w:p w14:paraId="4F85B2AE" w14:textId="77777777" w:rsidR="00B14330" w:rsidRPr="007309A8" w:rsidRDefault="00B14330" w:rsidP="00284F15">
            <w:pPr>
              <w:widowControl w:val="0"/>
              <w:spacing w:line="276" w:lineRule="auto"/>
              <w:jc w:val="both"/>
            </w:pPr>
            <w:r w:rsidRPr="007309A8">
              <w:lastRenderedPageBreak/>
              <w:t>Bài 6 (SGK-69)</w:t>
            </w:r>
          </w:p>
          <w:p w14:paraId="57249B05" w14:textId="77777777" w:rsidR="00B14330" w:rsidRPr="007309A8" w:rsidRDefault="00B14330" w:rsidP="00284F15">
            <w:pPr>
              <w:widowControl w:val="0"/>
              <w:spacing w:line="276" w:lineRule="auto"/>
              <w:jc w:val="both"/>
            </w:pPr>
          </w:p>
          <w:p w14:paraId="325BF88B" w14:textId="77777777" w:rsidR="00B14330" w:rsidRPr="007309A8" w:rsidRDefault="00B14330" w:rsidP="00284F15">
            <w:pPr>
              <w:widowControl w:val="0"/>
              <w:spacing w:line="276" w:lineRule="auto"/>
              <w:jc w:val="both"/>
            </w:pPr>
          </w:p>
          <w:p w14:paraId="0D5AAB4A" w14:textId="77777777" w:rsidR="00B14330" w:rsidRPr="007309A8" w:rsidRDefault="00B14330" w:rsidP="00284F15">
            <w:pPr>
              <w:widowControl w:val="0"/>
              <w:spacing w:line="276" w:lineRule="auto"/>
              <w:jc w:val="both"/>
            </w:pPr>
          </w:p>
          <w:p w14:paraId="6A69F199" w14:textId="77777777" w:rsidR="00B14330" w:rsidRPr="007309A8" w:rsidRDefault="00B14330" w:rsidP="00284F15">
            <w:pPr>
              <w:widowControl w:val="0"/>
              <w:spacing w:line="276" w:lineRule="auto"/>
              <w:jc w:val="both"/>
            </w:pPr>
          </w:p>
          <w:p w14:paraId="7D6671DD" w14:textId="77777777" w:rsidR="00B14330" w:rsidRPr="007309A8" w:rsidRDefault="00B14330" w:rsidP="00284F15">
            <w:pPr>
              <w:widowControl w:val="0"/>
              <w:spacing w:line="276" w:lineRule="auto"/>
              <w:jc w:val="both"/>
            </w:pPr>
          </w:p>
          <w:p w14:paraId="5E2B3214" w14:textId="77777777" w:rsidR="00B14330" w:rsidRPr="007309A8" w:rsidRDefault="00B14330" w:rsidP="00284F15">
            <w:pPr>
              <w:widowControl w:val="0"/>
              <w:spacing w:line="276" w:lineRule="auto"/>
              <w:jc w:val="both"/>
              <w:rPr>
                <w:b/>
                <w:bCs/>
              </w:rPr>
            </w:pPr>
            <w:r w:rsidRPr="007309A8">
              <w:rPr>
                <w:b/>
                <w:bCs/>
                <w:noProof/>
                <w:lang w:eastAsia="en-US"/>
              </w:rPr>
              <w:drawing>
                <wp:inline distT="0" distB="0" distL="0" distR="0" wp14:anchorId="5EDE302D" wp14:editId="0CEB0B30">
                  <wp:extent cx="2719705" cy="1552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719705" cy="1552575"/>
                          </a:xfrm>
                          <a:prstGeom prst="rect">
                            <a:avLst/>
                          </a:prstGeom>
                          <a:noFill/>
                          <a:ln>
                            <a:noFill/>
                          </a:ln>
                        </pic:spPr>
                      </pic:pic>
                    </a:graphicData>
                  </a:graphic>
                </wp:inline>
              </w:drawing>
            </w:r>
          </w:p>
          <w:p w14:paraId="3A2D20C7" w14:textId="77777777" w:rsidR="00B14330" w:rsidRPr="007309A8" w:rsidRDefault="00B14330" w:rsidP="00284F15">
            <w:pPr>
              <w:widowControl w:val="0"/>
              <w:spacing w:line="276" w:lineRule="auto"/>
              <w:jc w:val="both"/>
            </w:pPr>
            <w:r w:rsidRPr="007309A8">
              <w:t xml:space="preserve">+) Xét </w:t>
            </w:r>
            <w:r w:rsidRPr="007309A8">
              <w:rPr>
                <w:position w:val="-6"/>
              </w:rPr>
              <w:object w:dxaOrig="700" w:dyaOrig="279" w14:anchorId="0EFE4448">
                <v:shape id="_x0000_i1168" type="#_x0000_t75" style="width:35.15pt;height:14.25pt" o:ole="">
                  <v:imagedata r:id="rId279" o:title=""/>
                </v:shape>
                <o:OLEObject Type="Embed" ProgID="Equation.DSMT4" ShapeID="_x0000_i1168" DrawAspect="Content" ObjectID="_1787205644" r:id="rId280"/>
              </w:object>
            </w:r>
            <w:r w:rsidRPr="007309A8">
              <w:t xml:space="preserve">vuông tại </w:t>
            </w:r>
            <w:r w:rsidRPr="007309A8">
              <w:rPr>
                <w:position w:val="-4"/>
              </w:rPr>
              <w:object w:dxaOrig="240" w:dyaOrig="260" w14:anchorId="4B8E2B0A">
                <v:shape id="_x0000_i1169" type="#_x0000_t75" style="width:11.7pt;height:12.55pt" o:ole="">
                  <v:imagedata r:id="rId281" o:title=""/>
                </v:shape>
                <o:OLEObject Type="Embed" ProgID="Equation.DSMT4" ShapeID="_x0000_i1169" DrawAspect="Content" ObjectID="_1787205645" r:id="rId282"/>
              </w:object>
            </w:r>
            <w:r w:rsidRPr="007309A8">
              <w:t>, ta có:</w:t>
            </w:r>
          </w:p>
          <w:p w14:paraId="704F4144" w14:textId="77777777" w:rsidR="00B14330" w:rsidRPr="007309A8" w:rsidRDefault="00B14330" w:rsidP="00284F15">
            <w:pPr>
              <w:widowControl w:val="0"/>
              <w:spacing w:line="276" w:lineRule="auto"/>
              <w:jc w:val="both"/>
            </w:pPr>
            <w:r w:rsidRPr="007309A8">
              <w:rPr>
                <w:position w:val="-46"/>
              </w:rPr>
              <w:object w:dxaOrig="2520" w:dyaOrig="1040" w14:anchorId="2815F0E8">
                <v:shape id="_x0000_i1170" type="#_x0000_t75" style="width:127.25pt;height:51.05pt" o:ole="">
                  <v:imagedata r:id="rId283" o:title=""/>
                </v:shape>
                <o:OLEObject Type="Embed" ProgID="Equation.DSMT4" ShapeID="_x0000_i1170" DrawAspect="Content" ObjectID="_1787205646" r:id="rId284"/>
              </w:object>
            </w:r>
          </w:p>
          <w:p w14:paraId="2B87B8C7" w14:textId="77777777" w:rsidR="00B14330" w:rsidRPr="007309A8" w:rsidRDefault="00B14330" w:rsidP="00284F15">
            <w:pPr>
              <w:widowControl w:val="0"/>
              <w:spacing w:line="276" w:lineRule="auto"/>
              <w:jc w:val="both"/>
            </w:pPr>
            <w:r w:rsidRPr="007309A8">
              <w:rPr>
                <w:position w:val="-48"/>
              </w:rPr>
              <w:object w:dxaOrig="3060" w:dyaOrig="1080" w14:anchorId="6CC7B8B0">
                <v:shape id="_x0000_i1171" type="#_x0000_t75" style="width:153.2pt;height:55.25pt" o:ole="">
                  <v:imagedata r:id="rId285" o:title=""/>
                </v:shape>
                <o:OLEObject Type="Embed" ProgID="Equation.DSMT4" ShapeID="_x0000_i1171" DrawAspect="Content" ObjectID="_1787205647" r:id="rId286"/>
              </w:object>
            </w:r>
          </w:p>
          <w:p w14:paraId="10C87380" w14:textId="77777777" w:rsidR="00B14330" w:rsidRPr="007309A8" w:rsidRDefault="00B14330" w:rsidP="00284F15">
            <w:pPr>
              <w:widowControl w:val="0"/>
              <w:spacing w:line="276" w:lineRule="auto"/>
              <w:jc w:val="both"/>
            </w:pPr>
            <w:r w:rsidRPr="007309A8">
              <w:t xml:space="preserve">+) Xét </w:t>
            </w:r>
            <w:r w:rsidRPr="007309A8">
              <w:rPr>
                <w:position w:val="-6"/>
              </w:rPr>
              <w:object w:dxaOrig="700" w:dyaOrig="279" w14:anchorId="450531EC">
                <v:shape id="_x0000_i1172" type="#_x0000_t75" style="width:35.15pt;height:14.25pt" o:ole="">
                  <v:imagedata r:id="rId287" o:title=""/>
                </v:shape>
                <o:OLEObject Type="Embed" ProgID="Equation.DSMT4" ShapeID="_x0000_i1172" DrawAspect="Content" ObjectID="_1787205648" r:id="rId288"/>
              </w:object>
            </w:r>
            <w:r w:rsidRPr="007309A8">
              <w:t xml:space="preserve">vuông tại </w:t>
            </w:r>
            <w:r w:rsidRPr="007309A8">
              <w:rPr>
                <w:position w:val="-6"/>
              </w:rPr>
              <w:object w:dxaOrig="240" w:dyaOrig="279" w14:anchorId="7358F97B">
                <v:shape id="_x0000_i1173" type="#_x0000_t75" style="width:11.7pt;height:14.25pt" o:ole="">
                  <v:imagedata r:id="rId289" o:title=""/>
                </v:shape>
                <o:OLEObject Type="Embed" ProgID="Equation.DSMT4" ShapeID="_x0000_i1173" DrawAspect="Content" ObjectID="_1787205649" r:id="rId290"/>
              </w:object>
            </w:r>
            <w:r w:rsidRPr="007309A8">
              <w:t>, ta có:</w:t>
            </w:r>
          </w:p>
          <w:p w14:paraId="7503BABB" w14:textId="77777777" w:rsidR="00B14330" w:rsidRPr="007309A8" w:rsidRDefault="00B14330" w:rsidP="00284F15">
            <w:pPr>
              <w:widowControl w:val="0"/>
              <w:spacing w:line="276" w:lineRule="auto"/>
              <w:jc w:val="both"/>
            </w:pPr>
            <w:r w:rsidRPr="007309A8">
              <w:rPr>
                <w:position w:val="-48"/>
              </w:rPr>
              <w:object w:dxaOrig="3260" w:dyaOrig="1080" w14:anchorId="3767E037">
                <v:shape id="_x0000_i1174" type="#_x0000_t75" style="width:163.25pt;height:55.25pt" o:ole="">
                  <v:imagedata r:id="rId291" o:title=""/>
                </v:shape>
                <o:OLEObject Type="Embed" ProgID="Equation.DSMT4" ShapeID="_x0000_i1174" DrawAspect="Content" ObjectID="_1787205650" r:id="rId292"/>
              </w:object>
            </w:r>
          </w:p>
          <w:p w14:paraId="2B1F91D8" w14:textId="77777777" w:rsidR="00B14330" w:rsidRPr="007309A8" w:rsidRDefault="00B14330" w:rsidP="00284F15">
            <w:pPr>
              <w:widowControl w:val="0"/>
              <w:spacing w:line="276" w:lineRule="auto"/>
              <w:jc w:val="both"/>
            </w:pPr>
            <w:r w:rsidRPr="007309A8">
              <w:rPr>
                <w:position w:val="-48"/>
              </w:rPr>
              <w:object w:dxaOrig="3240" w:dyaOrig="1080" w14:anchorId="271173A0">
                <v:shape id="_x0000_i1175" type="#_x0000_t75" style="width:162.4pt;height:55.25pt" o:ole="">
                  <v:imagedata r:id="rId293" o:title=""/>
                </v:shape>
                <o:OLEObject Type="Embed" ProgID="Equation.DSMT4" ShapeID="_x0000_i1175" DrawAspect="Content" ObjectID="_1787205651" r:id="rId294"/>
              </w:object>
            </w:r>
          </w:p>
          <w:p w14:paraId="752AD352" w14:textId="77777777" w:rsidR="00B14330" w:rsidRPr="007309A8" w:rsidRDefault="00B14330" w:rsidP="00284F15">
            <w:pPr>
              <w:widowControl w:val="0"/>
              <w:spacing w:line="276" w:lineRule="auto"/>
              <w:jc w:val="both"/>
            </w:pPr>
            <w:r w:rsidRPr="007309A8">
              <w:t xml:space="preserve">+) Xét </w:t>
            </w:r>
            <w:r w:rsidRPr="007309A8">
              <w:rPr>
                <w:position w:val="-6"/>
              </w:rPr>
              <w:object w:dxaOrig="740" w:dyaOrig="279" w14:anchorId="638D8C34">
                <v:shape id="_x0000_i1176" type="#_x0000_t75" style="width:36.85pt;height:14.25pt" o:ole="">
                  <v:imagedata r:id="rId266" o:title=""/>
                </v:shape>
                <o:OLEObject Type="Embed" ProgID="Equation.DSMT4" ShapeID="_x0000_i1176" DrawAspect="Content" ObjectID="_1787205652" r:id="rId295"/>
              </w:object>
            </w:r>
            <w:r w:rsidRPr="007309A8">
              <w:t xml:space="preserve">vuông tại </w:t>
            </w:r>
            <w:r w:rsidRPr="007309A8">
              <w:rPr>
                <w:position w:val="-4"/>
              </w:rPr>
              <w:object w:dxaOrig="260" w:dyaOrig="260" w14:anchorId="484880E1">
                <v:shape id="_x0000_i1177" type="#_x0000_t75" style="width:12.55pt;height:12.55pt" o:ole="">
                  <v:imagedata r:id="rId296" o:title=""/>
                </v:shape>
                <o:OLEObject Type="Embed" ProgID="Equation.DSMT4" ShapeID="_x0000_i1177" DrawAspect="Content" ObjectID="_1787205653" r:id="rId297"/>
              </w:object>
            </w:r>
            <w:r w:rsidRPr="007309A8">
              <w:t>, ta có:</w:t>
            </w:r>
          </w:p>
          <w:p w14:paraId="06F9F86A" w14:textId="77777777" w:rsidR="00B14330" w:rsidRPr="007309A8" w:rsidRDefault="00B14330" w:rsidP="00284F15">
            <w:pPr>
              <w:widowControl w:val="0"/>
              <w:spacing w:line="276" w:lineRule="auto"/>
              <w:jc w:val="both"/>
            </w:pPr>
            <w:r w:rsidRPr="007309A8">
              <w:rPr>
                <w:position w:val="-46"/>
              </w:rPr>
              <w:object w:dxaOrig="2799" w:dyaOrig="1040" w14:anchorId="20851759">
                <v:shape id="_x0000_i1178" type="#_x0000_t75" style="width:140.65pt;height:51.05pt" o:ole="">
                  <v:imagedata r:id="rId298" o:title=""/>
                </v:shape>
                <o:OLEObject Type="Embed" ProgID="Equation.DSMT4" ShapeID="_x0000_i1178" DrawAspect="Content" ObjectID="_1787205654" r:id="rId299"/>
              </w:object>
            </w:r>
          </w:p>
          <w:p w14:paraId="3EBBA54B" w14:textId="77777777" w:rsidR="00B14330" w:rsidRPr="007309A8" w:rsidRDefault="00B14330" w:rsidP="00284F15">
            <w:pPr>
              <w:widowControl w:val="0"/>
              <w:spacing w:line="276" w:lineRule="auto"/>
              <w:jc w:val="both"/>
            </w:pPr>
            <w:r w:rsidRPr="007309A8">
              <w:rPr>
                <w:position w:val="-48"/>
              </w:rPr>
              <w:object w:dxaOrig="3300" w:dyaOrig="1080" w14:anchorId="2CDD827B">
                <v:shape id="_x0000_i1179" type="#_x0000_t75" style="width:164.1pt;height:55.25pt" o:ole="">
                  <v:imagedata r:id="rId300" o:title=""/>
                </v:shape>
                <o:OLEObject Type="Embed" ProgID="Equation.DSMT4" ShapeID="_x0000_i1179" DrawAspect="Content" ObjectID="_1787205655" r:id="rId301"/>
              </w:object>
            </w:r>
          </w:p>
          <w:p w14:paraId="3FC0FD39" w14:textId="77777777" w:rsidR="00B14330" w:rsidRPr="007309A8" w:rsidRDefault="00B14330" w:rsidP="00284F15">
            <w:pPr>
              <w:widowControl w:val="0"/>
              <w:spacing w:line="276" w:lineRule="auto"/>
              <w:jc w:val="both"/>
            </w:pPr>
            <w:r w:rsidRPr="007309A8">
              <w:t xml:space="preserve">+) Xét </w:t>
            </w:r>
            <w:r w:rsidRPr="007309A8">
              <w:rPr>
                <w:position w:val="-6"/>
              </w:rPr>
              <w:object w:dxaOrig="720" w:dyaOrig="279" w14:anchorId="48E377A8">
                <v:shape id="_x0000_i1180" type="#_x0000_t75" style="width:36.85pt;height:14.25pt" o:ole="">
                  <v:imagedata r:id="rId268" o:title=""/>
                </v:shape>
                <o:OLEObject Type="Embed" ProgID="Equation.DSMT4" ShapeID="_x0000_i1180" DrawAspect="Content" ObjectID="_1787205656" r:id="rId302"/>
              </w:object>
            </w:r>
            <w:r w:rsidRPr="007309A8">
              <w:t xml:space="preserve">vuông tại </w:t>
            </w:r>
            <w:r w:rsidRPr="007309A8">
              <w:rPr>
                <w:position w:val="-4"/>
              </w:rPr>
              <w:object w:dxaOrig="240" w:dyaOrig="260" w14:anchorId="5972531A">
                <v:shape id="_x0000_i1181" type="#_x0000_t75" style="width:11.7pt;height:12.55pt" o:ole="">
                  <v:imagedata r:id="rId303" o:title=""/>
                </v:shape>
                <o:OLEObject Type="Embed" ProgID="Equation.DSMT4" ShapeID="_x0000_i1181" DrawAspect="Content" ObjectID="_1787205657" r:id="rId304"/>
              </w:object>
            </w:r>
            <w:r w:rsidRPr="007309A8">
              <w:t>, ta có:</w:t>
            </w:r>
          </w:p>
          <w:p w14:paraId="69BF386A" w14:textId="77777777" w:rsidR="00B14330" w:rsidRPr="007309A8" w:rsidRDefault="00B14330" w:rsidP="00284F15">
            <w:pPr>
              <w:widowControl w:val="0"/>
              <w:spacing w:line="276" w:lineRule="auto"/>
              <w:jc w:val="both"/>
            </w:pPr>
            <w:r w:rsidRPr="007309A8">
              <w:rPr>
                <w:position w:val="-48"/>
              </w:rPr>
              <w:object w:dxaOrig="3720" w:dyaOrig="1080" w14:anchorId="11EAFBF1">
                <v:shape id="_x0000_i1182" type="#_x0000_t75" style="width:185.85pt;height:55.25pt" o:ole="">
                  <v:imagedata r:id="rId305" o:title=""/>
                </v:shape>
                <o:OLEObject Type="Embed" ProgID="Equation.DSMT4" ShapeID="_x0000_i1182" DrawAspect="Content" ObjectID="_1787205658" r:id="rId306"/>
              </w:object>
            </w:r>
          </w:p>
          <w:p w14:paraId="67E42A00" w14:textId="77777777" w:rsidR="00B14330" w:rsidRPr="007309A8" w:rsidRDefault="00B14330" w:rsidP="00284F15">
            <w:pPr>
              <w:widowControl w:val="0"/>
              <w:spacing w:line="276" w:lineRule="auto"/>
              <w:jc w:val="both"/>
            </w:pPr>
            <w:r w:rsidRPr="007309A8">
              <w:rPr>
                <w:position w:val="-48"/>
              </w:rPr>
              <w:object w:dxaOrig="3580" w:dyaOrig="1080" w14:anchorId="7ED00AD0">
                <v:shape id="_x0000_i1183" type="#_x0000_t75" style="width:180.85pt;height:55.25pt" o:ole="">
                  <v:imagedata r:id="rId307" o:title=""/>
                </v:shape>
                <o:OLEObject Type="Embed" ProgID="Equation.DSMT4" ShapeID="_x0000_i1183" DrawAspect="Content" ObjectID="_1787205659" r:id="rId308"/>
              </w:object>
            </w:r>
          </w:p>
          <w:p w14:paraId="372C26A1" w14:textId="77777777" w:rsidR="00B14330" w:rsidRPr="007309A8" w:rsidRDefault="00B14330" w:rsidP="00284F15">
            <w:pPr>
              <w:widowControl w:val="0"/>
              <w:spacing w:line="276" w:lineRule="auto"/>
              <w:jc w:val="both"/>
            </w:pPr>
            <w:r w:rsidRPr="007309A8">
              <w:t xml:space="preserve">+) Xét </w:t>
            </w:r>
            <w:r w:rsidRPr="007309A8">
              <w:rPr>
                <w:position w:val="-6"/>
              </w:rPr>
              <w:object w:dxaOrig="720" w:dyaOrig="279" w14:anchorId="0E3BCB98">
                <v:shape id="_x0000_i1184" type="#_x0000_t75" style="width:36.85pt;height:14.25pt" o:ole="">
                  <v:imagedata r:id="rId270" o:title=""/>
                </v:shape>
                <o:OLEObject Type="Embed" ProgID="Equation.DSMT4" ShapeID="_x0000_i1184" DrawAspect="Content" ObjectID="_1787205660" r:id="rId309"/>
              </w:object>
            </w:r>
            <w:r w:rsidRPr="007309A8">
              <w:t xml:space="preserve">vuông tại </w:t>
            </w:r>
            <w:r w:rsidRPr="007309A8">
              <w:rPr>
                <w:position w:val="-6"/>
              </w:rPr>
              <w:object w:dxaOrig="260" w:dyaOrig="279" w14:anchorId="26FE4DC7">
                <v:shape id="_x0000_i1185" type="#_x0000_t75" style="width:12.55pt;height:14.25pt" o:ole="">
                  <v:imagedata r:id="rId310" o:title=""/>
                </v:shape>
                <o:OLEObject Type="Embed" ProgID="Equation.DSMT4" ShapeID="_x0000_i1185" DrawAspect="Content" ObjectID="_1787205661" r:id="rId311"/>
              </w:object>
            </w:r>
            <w:r w:rsidRPr="007309A8">
              <w:t>, ta có:</w:t>
            </w:r>
          </w:p>
          <w:p w14:paraId="33D2C628" w14:textId="77777777" w:rsidR="00B14330" w:rsidRPr="007309A8" w:rsidRDefault="00B14330" w:rsidP="00284F15">
            <w:pPr>
              <w:widowControl w:val="0"/>
              <w:spacing w:line="276" w:lineRule="auto"/>
              <w:jc w:val="both"/>
            </w:pPr>
            <w:r w:rsidRPr="007309A8">
              <w:rPr>
                <w:position w:val="-46"/>
              </w:rPr>
              <w:object w:dxaOrig="2860" w:dyaOrig="1040" w14:anchorId="04FA90AE">
                <v:shape id="_x0000_i1186" type="#_x0000_t75" style="width:142.35pt;height:51.9pt" o:ole="">
                  <v:imagedata r:id="rId312" o:title=""/>
                </v:shape>
                <o:OLEObject Type="Embed" ProgID="Equation.DSMT4" ShapeID="_x0000_i1186" DrawAspect="Content" ObjectID="_1787205662" r:id="rId313"/>
              </w:object>
            </w:r>
          </w:p>
          <w:p w14:paraId="3808B3F0" w14:textId="77777777" w:rsidR="00B14330" w:rsidRPr="007309A8" w:rsidRDefault="00B14330" w:rsidP="00284F15">
            <w:pPr>
              <w:widowControl w:val="0"/>
              <w:spacing w:line="276" w:lineRule="auto"/>
              <w:jc w:val="both"/>
            </w:pPr>
            <w:r w:rsidRPr="007309A8">
              <w:rPr>
                <w:position w:val="-48"/>
              </w:rPr>
              <w:object w:dxaOrig="3300" w:dyaOrig="1080" w14:anchorId="1B8D1E55">
                <v:shape id="_x0000_i1187" type="#_x0000_t75" style="width:164.1pt;height:55.25pt" o:ole="">
                  <v:imagedata r:id="rId314" o:title=""/>
                </v:shape>
                <o:OLEObject Type="Embed" ProgID="Equation.DSMT4" ShapeID="_x0000_i1187" DrawAspect="Content" ObjectID="_1787205663" r:id="rId315"/>
              </w:object>
            </w:r>
          </w:p>
          <w:p w14:paraId="40EBDBFF" w14:textId="77777777" w:rsidR="00B14330" w:rsidRPr="007309A8" w:rsidRDefault="00B14330" w:rsidP="00284F15">
            <w:pPr>
              <w:widowControl w:val="0"/>
              <w:spacing w:line="276" w:lineRule="auto"/>
              <w:jc w:val="both"/>
            </w:pPr>
            <w:r w:rsidRPr="007309A8">
              <w:t xml:space="preserve">+) Xét </w:t>
            </w:r>
            <w:r w:rsidRPr="007309A8">
              <w:rPr>
                <w:position w:val="-6"/>
              </w:rPr>
              <w:object w:dxaOrig="780" w:dyaOrig="279" w14:anchorId="0FD1626C">
                <v:shape id="_x0000_i1188" type="#_x0000_t75" style="width:39.35pt;height:14.25pt" o:ole="">
                  <v:imagedata r:id="rId272" o:title=""/>
                </v:shape>
                <o:OLEObject Type="Embed" ProgID="Equation.DSMT4" ShapeID="_x0000_i1188" DrawAspect="Content" ObjectID="_1787205664" r:id="rId316"/>
              </w:object>
            </w:r>
            <w:r w:rsidRPr="007309A8">
              <w:t xml:space="preserve">vuông tại </w:t>
            </w:r>
            <w:r w:rsidRPr="007309A8">
              <w:rPr>
                <w:position w:val="-4"/>
              </w:rPr>
              <w:object w:dxaOrig="279" w:dyaOrig="260" w14:anchorId="6EB97DE8">
                <v:shape id="_x0000_i1189" type="#_x0000_t75" style="width:14.25pt;height:12.55pt" o:ole="">
                  <v:imagedata r:id="rId317" o:title=""/>
                </v:shape>
                <o:OLEObject Type="Embed" ProgID="Equation.DSMT4" ShapeID="_x0000_i1189" DrawAspect="Content" ObjectID="_1787205665" r:id="rId318"/>
              </w:object>
            </w:r>
            <w:r w:rsidRPr="007309A8">
              <w:t>, ta có:</w:t>
            </w:r>
          </w:p>
          <w:p w14:paraId="3363AF5D" w14:textId="77777777" w:rsidR="00B14330" w:rsidRPr="007309A8" w:rsidRDefault="00B14330" w:rsidP="00284F15">
            <w:pPr>
              <w:widowControl w:val="0"/>
              <w:spacing w:line="276" w:lineRule="auto"/>
              <w:jc w:val="both"/>
            </w:pPr>
            <w:r w:rsidRPr="007309A8">
              <w:rPr>
                <w:position w:val="-48"/>
              </w:rPr>
              <w:object w:dxaOrig="3720" w:dyaOrig="1080" w14:anchorId="5D2021B8">
                <v:shape id="_x0000_i1190" type="#_x0000_t75" style="width:185.85pt;height:55.25pt" o:ole="">
                  <v:imagedata r:id="rId319" o:title=""/>
                </v:shape>
                <o:OLEObject Type="Embed" ProgID="Equation.DSMT4" ShapeID="_x0000_i1190" DrawAspect="Content" ObjectID="_1787205666" r:id="rId320"/>
              </w:object>
            </w:r>
          </w:p>
          <w:p w14:paraId="124B4194" w14:textId="77777777" w:rsidR="00B14330" w:rsidRPr="007309A8" w:rsidRDefault="00B14330" w:rsidP="00284F15">
            <w:pPr>
              <w:widowControl w:val="0"/>
              <w:spacing w:line="276" w:lineRule="auto"/>
              <w:jc w:val="both"/>
            </w:pPr>
            <w:r w:rsidRPr="007309A8">
              <w:t xml:space="preserve">Vậy độ dài đường gấp khúc </w:t>
            </w:r>
            <w:r w:rsidRPr="007309A8">
              <w:rPr>
                <w:position w:val="-6"/>
              </w:rPr>
              <w:object w:dxaOrig="1240" w:dyaOrig="279" w14:anchorId="34BA742C">
                <v:shape id="_x0000_i1191" type="#_x0000_t75" style="width:61.1pt;height:14.25pt" o:ole="">
                  <v:imagedata r:id="rId228" o:title=""/>
                </v:shape>
                <o:OLEObject Type="Embed" ProgID="Equation.DSMT4" ShapeID="_x0000_i1191" DrawAspect="Content" ObjectID="_1787205667" r:id="rId321"/>
              </w:object>
            </w:r>
            <w:r w:rsidRPr="007309A8">
              <w:t xml:space="preserve">có độ dài là: </w:t>
            </w:r>
          </w:p>
          <w:p w14:paraId="6C1F867B" w14:textId="77777777" w:rsidR="00B14330" w:rsidRPr="007309A8" w:rsidRDefault="00B14330" w:rsidP="00284F15">
            <w:pPr>
              <w:widowControl w:val="0"/>
              <w:spacing w:line="276" w:lineRule="auto"/>
              <w:jc w:val="both"/>
            </w:pPr>
            <w:r w:rsidRPr="007309A8">
              <w:rPr>
                <w:position w:val="-94"/>
              </w:rPr>
              <w:object w:dxaOrig="2920" w:dyaOrig="1719" w14:anchorId="70079E23">
                <v:shape id="_x0000_i1192" type="#_x0000_t75" style="width:146.5pt;height:86.25pt" o:ole="">
                  <v:imagedata r:id="rId322" o:title=""/>
                </v:shape>
                <o:OLEObject Type="Embed" ProgID="Equation.DSMT4" ShapeID="_x0000_i1192" DrawAspect="Content" ObjectID="_1787205668" r:id="rId323"/>
              </w:object>
            </w:r>
          </w:p>
        </w:tc>
      </w:tr>
      <w:tr w:rsidR="007309A8" w:rsidRPr="007309A8" w14:paraId="510BE2CF" w14:textId="77777777" w:rsidTr="009D2753">
        <w:tc>
          <w:tcPr>
            <w:tcW w:w="4253" w:type="dxa"/>
            <w:shd w:val="clear" w:color="auto" w:fill="auto"/>
            <w:tcMar>
              <w:top w:w="57" w:type="dxa"/>
              <w:bottom w:w="57" w:type="dxa"/>
            </w:tcMar>
          </w:tcPr>
          <w:p w14:paraId="4345F187" w14:textId="77777777" w:rsidR="00B14330" w:rsidRPr="007309A8" w:rsidRDefault="00B14330" w:rsidP="00284F15">
            <w:pPr>
              <w:spacing w:line="276" w:lineRule="auto"/>
              <w:jc w:val="both"/>
            </w:pPr>
            <w:r w:rsidRPr="007309A8">
              <w:rPr>
                <w:b/>
              </w:rPr>
              <w:lastRenderedPageBreak/>
              <w:t>* GV giao nhiệm vụ học tập</w:t>
            </w:r>
          </w:p>
          <w:p w14:paraId="6D4F991D" w14:textId="77777777" w:rsidR="00B14330" w:rsidRPr="007309A8" w:rsidRDefault="00B14330" w:rsidP="00284F15">
            <w:pPr>
              <w:pStyle w:val="NormalWeb"/>
              <w:spacing w:before="0" w:beforeAutospacing="0" w:after="0" w:afterAutospacing="0" w:line="276" w:lineRule="auto"/>
            </w:pPr>
            <w:r w:rsidRPr="007309A8">
              <w:rPr>
                <w:lang w:val="vi-VN"/>
              </w:rPr>
              <w:t>- GV</w:t>
            </w:r>
            <w:r w:rsidRPr="007309A8">
              <w:t xml:space="preserve"> chia lớp thành 4 nhóm học tập</w:t>
            </w:r>
          </w:p>
          <w:p w14:paraId="21B1DBE8" w14:textId="77777777" w:rsidR="00B14330" w:rsidRPr="007309A8" w:rsidRDefault="00B14330" w:rsidP="00284F15">
            <w:pPr>
              <w:pStyle w:val="NormalWeb"/>
              <w:spacing w:before="0" w:beforeAutospacing="0" w:after="0" w:afterAutospacing="0" w:line="276" w:lineRule="auto"/>
            </w:pPr>
            <w:r w:rsidRPr="007309A8">
              <w:t>Nhóm 1+ nhóm 2: Thực hiện yêu cầu bài 3</w:t>
            </w:r>
          </w:p>
          <w:p w14:paraId="3F4E1C30" w14:textId="77777777" w:rsidR="00B14330" w:rsidRPr="007309A8" w:rsidRDefault="00B14330" w:rsidP="00284F15">
            <w:pPr>
              <w:pStyle w:val="NormalWeb"/>
              <w:spacing w:before="0" w:beforeAutospacing="0" w:after="0" w:afterAutospacing="0" w:line="276" w:lineRule="auto"/>
            </w:pPr>
            <w:r w:rsidRPr="007309A8">
              <w:t>Nhóm 3+ nhóm 4: Thực hiện yêu cầu bài 4.</w:t>
            </w:r>
          </w:p>
          <w:p w14:paraId="329C2D2A" w14:textId="77777777" w:rsidR="00B14330" w:rsidRPr="007309A8" w:rsidRDefault="00B14330" w:rsidP="00284F15">
            <w:pPr>
              <w:spacing w:line="276" w:lineRule="auto"/>
              <w:jc w:val="both"/>
            </w:pPr>
            <w:r w:rsidRPr="007309A8">
              <w:rPr>
                <w:b/>
              </w:rPr>
              <w:t>* HS thực hiện nhiệm vụ</w:t>
            </w:r>
          </w:p>
          <w:p w14:paraId="2C7D61ED" w14:textId="77777777" w:rsidR="00B14330" w:rsidRPr="007309A8" w:rsidRDefault="00B14330" w:rsidP="00284F15">
            <w:pPr>
              <w:spacing w:line="276" w:lineRule="auto"/>
              <w:jc w:val="both"/>
            </w:pPr>
            <w:r w:rsidRPr="007309A8">
              <w:rPr>
                <w:lang w:val="vi-VN"/>
              </w:rPr>
              <w:t xml:space="preserve">- </w:t>
            </w:r>
            <w:r w:rsidRPr="007309A8">
              <w:t>HS hoạt động nhóm thực hiện yêu cầu của bài</w:t>
            </w:r>
          </w:p>
          <w:p w14:paraId="61228761" w14:textId="77777777" w:rsidR="00B14330" w:rsidRPr="007309A8" w:rsidRDefault="00B14330" w:rsidP="00284F15">
            <w:pPr>
              <w:spacing w:line="276" w:lineRule="auto"/>
              <w:jc w:val="both"/>
            </w:pPr>
            <w:r w:rsidRPr="007309A8">
              <w:rPr>
                <w:b/>
              </w:rPr>
              <w:t>* Báo cáo, thảo luận</w:t>
            </w:r>
          </w:p>
          <w:p w14:paraId="04B07C9E" w14:textId="77777777" w:rsidR="00B14330" w:rsidRPr="007309A8" w:rsidRDefault="00B14330" w:rsidP="00284F15">
            <w:pPr>
              <w:spacing w:line="276" w:lineRule="auto"/>
              <w:jc w:val="both"/>
            </w:pPr>
            <w:r w:rsidRPr="007309A8">
              <w:t>- HS nhóm 1 báo cáo bài 3</w:t>
            </w:r>
          </w:p>
          <w:p w14:paraId="01A96DDA" w14:textId="77777777" w:rsidR="00B14330" w:rsidRPr="007309A8" w:rsidRDefault="00B14330" w:rsidP="00284F15">
            <w:pPr>
              <w:spacing w:line="276" w:lineRule="auto"/>
              <w:jc w:val="both"/>
            </w:pPr>
            <w:r w:rsidRPr="007309A8">
              <w:t>- HS nhóm 4 báo cáo bài 4</w:t>
            </w:r>
          </w:p>
          <w:p w14:paraId="5BE7FD5D" w14:textId="77777777" w:rsidR="00B14330" w:rsidRPr="007309A8" w:rsidRDefault="00B14330" w:rsidP="00284F15">
            <w:pPr>
              <w:spacing w:line="276" w:lineRule="auto"/>
              <w:jc w:val="both"/>
            </w:pPr>
            <w:r w:rsidRPr="007309A8">
              <w:t>- HS khác nhận xét.</w:t>
            </w:r>
          </w:p>
          <w:p w14:paraId="6DEFC953" w14:textId="77777777" w:rsidR="00B14330" w:rsidRPr="007309A8" w:rsidRDefault="00B14330" w:rsidP="00284F15">
            <w:pPr>
              <w:spacing w:line="276" w:lineRule="auto"/>
              <w:jc w:val="both"/>
            </w:pPr>
            <w:r w:rsidRPr="007309A8">
              <w:rPr>
                <w:b/>
              </w:rPr>
              <w:t>* Kết luận, nhận định</w:t>
            </w:r>
          </w:p>
          <w:p w14:paraId="230B7A14" w14:textId="77777777" w:rsidR="00B14330" w:rsidRPr="007309A8" w:rsidRDefault="00B14330" w:rsidP="00284F15">
            <w:pPr>
              <w:spacing w:line="276" w:lineRule="auto"/>
              <w:jc w:val="both"/>
              <w:rPr>
                <w:b/>
              </w:rPr>
            </w:pPr>
            <w:r w:rsidRPr="007309A8">
              <w:t>-</w:t>
            </w:r>
            <w:r w:rsidRPr="007309A8">
              <w:rPr>
                <w:lang w:val="vi-VN"/>
              </w:rPr>
              <w:t xml:space="preserve"> </w:t>
            </w:r>
            <w:r w:rsidRPr="007309A8">
              <w:t>GV nhận xét, chuẩn hóa kiến thức, chốt phương án.</w:t>
            </w:r>
          </w:p>
        </w:tc>
        <w:tc>
          <w:tcPr>
            <w:tcW w:w="5103" w:type="dxa"/>
            <w:shd w:val="clear" w:color="auto" w:fill="auto"/>
            <w:tcMar>
              <w:top w:w="57" w:type="dxa"/>
              <w:bottom w:w="57" w:type="dxa"/>
            </w:tcMar>
          </w:tcPr>
          <w:p w14:paraId="0A570DBD" w14:textId="77777777" w:rsidR="00B14330" w:rsidRPr="007309A8" w:rsidRDefault="00B14330" w:rsidP="00284F15">
            <w:pPr>
              <w:widowControl w:val="0"/>
              <w:spacing w:line="276" w:lineRule="auto"/>
              <w:jc w:val="both"/>
              <w:rPr>
                <w:b/>
                <w:bCs/>
              </w:rPr>
            </w:pPr>
            <w:r w:rsidRPr="007309A8">
              <w:rPr>
                <w:b/>
                <w:bCs/>
              </w:rPr>
              <w:t>Dạng 2: Các bài toán chứng minh</w:t>
            </w:r>
          </w:p>
          <w:p w14:paraId="48B6AF2D" w14:textId="77777777" w:rsidR="00B14330" w:rsidRPr="007309A8" w:rsidRDefault="00B14330" w:rsidP="00284F15">
            <w:pPr>
              <w:widowControl w:val="0"/>
              <w:spacing w:line="276" w:lineRule="auto"/>
              <w:jc w:val="both"/>
              <w:rPr>
                <w:bCs/>
                <w:shd w:val="clear" w:color="auto" w:fill="FFFFFF"/>
              </w:rPr>
            </w:pPr>
            <w:r w:rsidRPr="007309A8">
              <w:rPr>
                <w:b/>
                <w:bCs/>
              </w:rPr>
              <w:t xml:space="preserve">Phương pháp giải: </w:t>
            </w:r>
            <w:r w:rsidRPr="007309A8">
              <w:rPr>
                <w:bCs/>
                <w:shd w:val="clear" w:color="auto" w:fill="FFFFFF"/>
              </w:rPr>
              <w:t>Sử dụng hệ thức về cạnh và góc trong tam giác vuông.</w:t>
            </w:r>
          </w:p>
          <w:p w14:paraId="236B2EEF"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Bài 3 (SGK-68)</w:t>
            </w:r>
          </w:p>
          <w:p w14:paraId="61F45BA4" w14:textId="77777777" w:rsidR="00B14330" w:rsidRPr="007309A8" w:rsidRDefault="00B14330" w:rsidP="00284F15">
            <w:pPr>
              <w:widowControl w:val="0"/>
              <w:spacing w:line="276" w:lineRule="auto"/>
              <w:jc w:val="both"/>
              <w:rPr>
                <w:b/>
                <w:bCs/>
              </w:rPr>
            </w:pPr>
            <w:r w:rsidRPr="007309A8">
              <w:rPr>
                <w:b/>
                <w:bCs/>
                <w:noProof/>
              </w:rPr>
              <w:drawing>
                <wp:inline distT="0" distB="0" distL="0" distR="0" wp14:anchorId="3018E5F0" wp14:editId="4639F630">
                  <wp:extent cx="2705100" cy="131921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05752" cy="1319531"/>
                          </a:xfrm>
                          <a:prstGeom prst="rect">
                            <a:avLst/>
                          </a:prstGeom>
                          <a:noFill/>
                          <a:ln>
                            <a:noFill/>
                          </a:ln>
                        </pic:spPr>
                      </pic:pic>
                    </a:graphicData>
                  </a:graphic>
                </wp:inline>
              </w:drawing>
            </w:r>
          </w:p>
          <w:p w14:paraId="766C9417" w14:textId="77777777" w:rsidR="00B14330" w:rsidRPr="007309A8" w:rsidRDefault="00B14330" w:rsidP="00284F15">
            <w:pPr>
              <w:widowControl w:val="0"/>
              <w:spacing w:line="276" w:lineRule="auto"/>
              <w:jc w:val="both"/>
            </w:pPr>
            <w:r w:rsidRPr="007309A8">
              <w:t xml:space="preserve">Xét </w:t>
            </w:r>
            <w:r w:rsidRPr="007309A8">
              <w:rPr>
                <w:position w:val="-6"/>
              </w:rPr>
              <w:object w:dxaOrig="680" w:dyaOrig="279" w14:anchorId="6F4AA2F7">
                <v:shape id="_x0000_i1193" type="#_x0000_t75" style="width:35.15pt;height:14.25pt" o:ole="">
                  <v:imagedata r:id="rId325" o:title=""/>
                </v:shape>
                <o:OLEObject Type="Embed" ProgID="Equation.DSMT4" ShapeID="_x0000_i1193" DrawAspect="Content" ObjectID="_1787205669" r:id="rId326"/>
              </w:object>
            </w:r>
            <w:r w:rsidRPr="007309A8">
              <w:t xml:space="preserve">vuông tại </w:t>
            </w:r>
            <w:r w:rsidRPr="007309A8">
              <w:rPr>
                <w:position w:val="-4"/>
              </w:rPr>
              <w:object w:dxaOrig="240" w:dyaOrig="260" w14:anchorId="1D5AE07C">
                <v:shape id="_x0000_i1194" type="#_x0000_t75" style="width:11.7pt;height:12.55pt" o:ole="">
                  <v:imagedata r:id="rId327" o:title=""/>
                </v:shape>
                <o:OLEObject Type="Embed" ProgID="Equation.DSMT4" ShapeID="_x0000_i1194" DrawAspect="Content" ObjectID="_1787205670" r:id="rId328"/>
              </w:object>
            </w:r>
            <w:r w:rsidRPr="007309A8">
              <w:t>ta có:</w:t>
            </w:r>
          </w:p>
          <w:p w14:paraId="3E7A3DAD" w14:textId="77777777" w:rsidR="00B14330" w:rsidRPr="007309A8" w:rsidRDefault="00B14330" w:rsidP="00284F15">
            <w:pPr>
              <w:widowControl w:val="0"/>
              <w:spacing w:line="276" w:lineRule="auto"/>
              <w:jc w:val="both"/>
            </w:pPr>
            <w:r w:rsidRPr="007309A8">
              <w:rPr>
                <w:position w:val="-24"/>
              </w:rPr>
              <w:object w:dxaOrig="3840" w:dyaOrig="620" w14:anchorId="4262A72D">
                <v:shape id="_x0000_i1195" type="#_x0000_t75" style="width:192.55pt;height:31pt" o:ole="">
                  <v:imagedata r:id="rId329" o:title=""/>
                </v:shape>
                <o:OLEObject Type="Embed" ProgID="Equation.DSMT4" ShapeID="_x0000_i1195" DrawAspect="Content" ObjectID="_1787205671" r:id="rId330"/>
              </w:object>
            </w:r>
            <w:r w:rsidRPr="007309A8">
              <w:t>(đpcm).</w:t>
            </w:r>
          </w:p>
          <w:p w14:paraId="729CF17B" w14:textId="77777777" w:rsidR="00B14330" w:rsidRPr="007309A8" w:rsidRDefault="00B14330" w:rsidP="00284F15">
            <w:pPr>
              <w:widowControl w:val="0"/>
              <w:spacing w:line="276" w:lineRule="auto"/>
              <w:jc w:val="both"/>
            </w:pPr>
            <w:r w:rsidRPr="007309A8">
              <w:t>Bài 4: (SGK-69)</w:t>
            </w:r>
          </w:p>
          <w:p w14:paraId="09E90182" w14:textId="77777777" w:rsidR="00B14330" w:rsidRPr="007309A8" w:rsidRDefault="00B14330" w:rsidP="00284F15">
            <w:pPr>
              <w:widowControl w:val="0"/>
              <w:spacing w:line="276" w:lineRule="auto"/>
              <w:jc w:val="both"/>
            </w:pPr>
            <w:r w:rsidRPr="007309A8">
              <w:rPr>
                <w:noProof/>
              </w:rPr>
              <w:lastRenderedPageBreak/>
              <w:drawing>
                <wp:inline distT="0" distB="0" distL="0" distR="0" wp14:anchorId="38A66CA6" wp14:editId="63A2F4A5">
                  <wp:extent cx="2494919" cy="150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498447" cy="1507078"/>
                          </a:xfrm>
                          <a:prstGeom prst="rect">
                            <a:avLst/>
                          </a:prstGeom>
                          <a:noFill/>
                          <a:ln>
                            <a:noFill/>
                          </a:ln>
                        </pic:spPr>
                      </pic:pic>
                    </a:graphicData>
                  </a:graphic>
                </wp:inline>
              </w:drawing>
            </w:r>
          </w:p>
          <w:p w14:paraId="4AEB9B96" w14:textId="77777777" w:rsidR="00B14330" w:rsidRPr="007309A8" w:rsidRDefault="00B14330" w:rsidP="00284F15">
            <w:pPr>
              <w:widowControl w:val="0"/>
              <w:spacing w:line="276" w:lineRule="auto"/>
              <w:jc w:val="both"/>
            </w:pPr>
            <w:r w:rsidRPr="007309A8">
              <w:t xml:space="preserve">Xét </w:t>
            </w:r>
            <w:r w:rsidRPr="007309A8">
              <w:rPr>
                <w:position w:val="-6"/>
              </w:rPr>
              <w:object w:dxaOrig="680" w:dyaOrig="279" w14:anchorId="5DB430AE">
                <v:shape id="_x0000_i1196" type="#_x0000_t75" style="width:35.15pt;height:14.25pt" o:ole="">
                  <v:imagedata r:id="rId332" o:title=""/>
                </v:shape>
                <o:OLEObject Type="Embed" ProgID="Equation.DSMT4" ShapeID="_x0000_i1196" DrawAspect="Content" ObjectID="_1787205672" r:id="rId333"/>
              </w:object>
            </w:r>
            <w:r w:rsidRPr="007309A8">
              <w:t xml:space="preserve">vuông cân tại </w:t>
            </w:r>
            <w:r w:rsidRPr="007309A8">
              <w:rPr>
                <w:position w:val="-4"/>
              </w:rPr>
              <w:object w:dxaOrig="240" w:dyaOrig="260" w14:anchorId="64BC5A0D">
                <v:shape id="_x0000_i1197" type="#_x0000_t75" style="width:11.7pt;height:12.55pt" o:ole="">
                  <v:imagedata r:id="rId334" o:title=""/>
                </v:shape>
                <o:OLEObject Type="Embed" ProgID="Equation.DSMT4" ShapeID="_x0000_i1197" DrawAspect="Content" ObjectID="_1787205673" r:id="rId335"/>
              </w:object>
            </w:r>
            <w:r w:rsidRPr="007309A8">
              <w:t>ta có:</w:t>
            </w:r>
          </w:p>
          <w:p w14:paraId="4BBCAEA5" w14:textId="77777777" w:rsidR="00B14330" w:rsidRPr="007309A8" w:rsidRDefault="00B14330" w:rsidP="00284F15">
            <w:pPr>
              <w:widowControl w:val="0"/>
              <w:spacing w:line="276" w:lineRule="auto"/>
              <w:jc w:val="both"/>
            </w:pPr>
            <w:r w:rsidRPr="007309A8">
              <w:rPr>
                <w:position w:val="-6"/>
              </w:rPr>
              <w:object w:dxaOrig="1219" w:dyaOrig="360" w14:anchorId="28D79292">
                <v:shape id="_x0000_i1198" type="#_x0000_t75" style="width:61.1pt;height:16.75pt" o:ole="">
                  <v:imagedata r:id="rId336" o:title=""/>
                </v:shape>
                <o:OLEObject Type="Embed" ProgID="Equation.DSMT4" ShapeID="_x0000_i1198" DrawAspect="Content" ObjectID="_1787205674" r:id="rId337"/>
              </w:object>
            </w:r>
            <w:r w:rsidRPr="007309A8">
              <w:t xml:space="preserve">; </w:t>
            </w:r>
            <w:r w:rsidRPr="007309A8">
              <w:rPr>
                <w:position w:val="-6"/>
              </w:rPr>
              <w:object w:dxaOrig="980" w:dyaOrig="279" w14:anchorId="711EA974">
                <v:shape id="_x0000_i1199" type="#_x0000_t75" style="width:49.4pt;height:14.25pt" o:ole="">
                  <v:imagedata r:id="rId338" o:title=""/>
                </v:shape>
                <o:OLEObject Type="Embed" ProgID="Equation.DSMT4" ShapeID="_x0000_i1199" DrawAspect="Content" ObjectID="_1787205675" r:id="rId339"/>
              </w:object>
            </w:r>
            <w:r w:rsidRPr="007309A8">
              <w:t xml:space="preserve">(tính chất tam giác cân) </w:t>
            </w:r>
          </w:p>
          <w:p w14:paraId="2084D206" w14:textId="77777777" w:rsidR="00B14330" w:rsidRPr="007309A8" w:rsidRDefault="00B14330" w:rsidP="00284F15">
            <w:pPr>
              <w:widowControl w:val="0"/>
              <w:spacing w:line="276" w:lineRule="auto"/>
              <w:jc w:val="both"/>
            </w:pPr>
            <w:r w:rsidRPr="007309A8">
              <w:rPr>
                <w:position w:val="-24"/>
              </w:rPr>
              <w:object w:dxaOrig="2480" w:dyaOrig="680" w14:anchorId="4057ACBE">
                <v:shape id="_x0000_i1200" type="#_x0000_t75" style="width:123.9pt;height:35.15pt" o:ole="">
                  <v:imagedata r:id="rId340" o:title=""/>
                </v:shape>
                <o:OLEObject Type="Embed" ProgID="Equation.DSMT4" ShapeID="_x0000_i1200" DrawAspect="Content" ObjectID="_1787205676" r:id="rId341"/>
              </w:object>
            </w:r>
          </w:p>
          <w:p w14:paraId="227A011B" w14:textId="77777777" w:rsidR="00B14330" w:rsidRPr="007309A8" w:rsidRDefault="00B14330" w:rsidP="00284F15">
            <w:pPr>
              <w:widowControl w:val="0"/>
              <w:spacing w:line="276" w:lineRule="auto"/>
              <w:jc w:val="both"/>
            </w:pPr>
            <w:r w:rsidRPr="007309A8">
              <w:rPr>
                <w:position w:val="-24"/>
              </w:rPr>
              <w:object w:dxaOrig="2500" w:dyaOrig="680" w14:anchorId="7E8ADA8C">
                <v:shape id="_x0000_i1201" type="#_x0000_t75" style="width:124.75pt;height:35.15pt" o:ole="">
                  <v:imagedata r:id="rId342" o:title=""/>
                </v:shape>
                <o:OLEObject Type="Embed" ProgID="Equation.DSMT4" ShapeID="_x0000_i1201" DrawAspect="Content" ObjectID="_1787205677" r:id="rId343"/>
              </w:object>
            </w:r>
          </w:p>
          <w:p w14:paraId="3D8922E1" w14:textId="77777777" w:rsidR="00B14330" w:rsidRPr="007309A8" w:rsidRDefault="00B14330" w:rsidP="00284F15">
            <w:pPr>
              <w:widowControl w:val="0"/>
              <w:spacing w:line="276" w:lineRule="auto"/>
              <w:jc w:val="both"/>
            </w:pPr>
            <w:r w:rsidRPr="007309A8">
              <w:rPr>
                <w:position w:val="-24"/>
              </w:rPr>
              <w:object w:dxaOrig="1939" w:dyaOrig="680" w14:anchorId="2FEF31C9">
                <v:shape id="_x0000_i1202" type="#_x0000_t75" style="width:96.3pt;height:35.15pt" o:ole="">
                  <v:imagedata r:id="rId344" o:title=""/>
                </v:shape>
                <o:OLEObject Type="Embed" ProgID="Equation.DSMT4" ShapeID="_x0000_i1202" DrawAspect="Content" ObjectID="_1787205678" r:id="rId345"/>
              </w:object>
            </w:r>
          </w:p>
        </w:tc>
      </w:tr>
    </w:tbl>
    <w:p w14:paraId="3631DBA7" w14:textId="77777777" w:rsidR="00A56940" w:rsidRPr="007309A8" w:rsidRDefault="00A56940" w:rsidP="00A56940">
      <w:pPr>
        <w:widowControl w:val="0"/>
        <w:spacing w:line="276" w:lineRule="auto"/>
        <w:rPr>
          <w:rFonts w:asciiTheme="majorHAnsi" w:hAnsiTheme="majorHAnsi" w:cstheme="majorHAnsi"/>
        </w:rPr>
      </w:pPr>
      <w:r w:rsidRPr="007309A8">
        <w:rPr>
          <w:rFonts w:asciiTheme="majorHAnsi" w:hAnsiTheme="majorHAnsi" w:cstheme="majorHAnsi"/>
          <w:b/>
        </w:rPr>
        <w:lastRenderedPageBreak/>
        <w:t>4. Hoạt động 4: Vận dụng</w:t>
      </w:r>
    </w:p>
    <w:p w14:paraId="31C45C54" w14:textId="09EC25DB" w:rsidR="00A56940" w:rsidRPr="007309A8" w:rsidRDefault="00A56940" w:rsidP="00A56940">
      <w:pPr>
        <w:widowControl w:val="0"/>
        <w:spacing w:line="276" w:lineRule="auto"/>
        <w:rPr>
          <w:rFonts w:asciiTheme="majorHAnsi" w:hAnsiTheme="majorHAnsi" w:cstheme="majorHAnsi"/>
        </w:rPr>
      </w:pPr>
      <w:r w:rsidRPr="007309A8">
        <w:rPr>
          <w:rFonts w:asciiTheme="majorHAnsi" w:hAnsiTheme="majorHAnsi" w:cstheme="majorHAnsi"/>
          <w:b/>
        </w:rPr>
        <w:t>a) Mục tiêu:</w:t>
      </w:r>
      <w:r w:rsidRPr="007309A8">
        <w:rPr>
          <w:rFonts w:asciiTheme="majorHAnsi" w:hAnsiTheme="majorHAnsi" w:cstheme="majorHAnsi"/>
        </w:rPr>
        <w:t xml:space="preserve"> Vận dụng định lí 1, 2 để vận dụng công thức tính cạnh góc vuông theo cạnh huyền và tỉ số lượng giác của góc nhọn; giải quyết vấn đề bài toán thực tế đơn giản.</w:t>
      </w:r>
    </w:p>
    <w:p w14:paraId="5516C101" w14:textId="77777777" w:rsidR="00A56940" w:rsidRPr="007309A8" w:rsidRDefault="00A56940" w:rsidP="00A56940">
      <w:pPr>
        <w:widowControl w:val="0"/>
        <w:spacing w:line="276" w:lineRule="auto"/>
        <w:rPr>
          <w:rFonts w:asciiTheme="majorHAnsi" w:hAnsiTheme="majorHAnsi" w:cstheme="majorHAnsi"/>
          <w:b/>
        </w:rPr>
      </w:pPr>
      <w:r w:rsidRPr="007309A8">
        <w:rPr>
          <w:rFonts w:asciiTheme="majorHAnsi" w:hAnsiTheme="majorHAnsi" w:cstheme="majorHAnsi"/>
          <w:b/>
        </w:rPr>
        <w:t xml:space="preserve">b) Nội dung: </w:t>
      </w:r>
    </w:p>
    <w:p w14:paraId="64F72FEF" w14:textId="77777777" w:rsidR="00A56940" w:rsidRPr="007309A8" w:rsidRDefault="00A56940" w:rsidP="00A56940">
      <w:pPr>
        <w:widowControl w:val="0"/>
        <w:spacing w:line="276" w:lineRule="auto"/>
        <w:rPr>
          <w:rFonts w:asciiTheme="majorHAnsi" w:hAnsiTheme="majorHAnsi" w:cstheme="majorHAnsi"/>
          <w:bCs/>
        </w:rPr>
      </w:pPr>
      <w:r w:rsidRPr="007309A8">
        <w:rPr>
          <w:rFonts w:asciiTheme="majorHAnsi" w:hAnsiTheme="majorHAnsi" w:cstheme="majorHAnsi"/>
          <w:b/>
        </w:rPr>
        <w:t xml:space="preserve">- </w:t>
      </w:r>
      <w:r w:rsidRPr="007309A8">
        <w:rPr>
          <w:rFonts w:asciiTheme="majorHAnsi" w:hAnsiTheme="majorHAnsi" w:cstheme="majorHAnsi"/>
          <w:bCs/>
        </w:rPr>
        <w:t>Ví dụ 2, 4</w:t>
      </w:r>
    </w:p>
    <w:p w14:paraId="79F6C53A" w14:textId="77777777" w:rsidR="00A56940" w:rsidRPr="007309A8" w:rsidRDefault="00A56940" w:rsidP="00A56940">
      <w:pPr>
        <w:widowControl w:val="0"/>
        <w:spacing w:line="276" w:lineRule="auto"/>
        <w:rPr>
          <w:rFonts w:asciiTheme="majorHAnsi" w:hAnsiTheme="majorHAnsi" w:cstheme="majorHAnsi"/>
          <w:bCs/>
        </w:rPr>
      </w:pPr>
      <w:r w:rsidRPr="007309A8">
        <w:rPr>
          <w:rFonts w:asciiTheme="majorHAnsi" w:hAnsiTheme="majorHAnsi" w:cstheme="majorHAnsi"/>
          <w:bCs/>
        </w:rPr>
        <w:t xml:space="preserve">- </w:t>
      </w:r>
      <w:bookmarkStart w:id="6" w:name="_Hlk171370846"/>
      <w:r w:rsidRPr="007309A8">
        <w:rPr>
          <w:rFonts w:asciiTheme="majorHAnsi" w:hAnsiTheme="majorHAnsi" w:cstheme="majorHAnsi"/>
          <w:bCs/>
        </w:rPr>
        <w:t>Bài toán thực tế</w:t>
      </w:r>
      <w:bookmarkEnd w:id="6"/>
      <w:r w:rsidRPr="007309A8">
        <w:rPr>
          <w:rFonts w:asciiTheme="majorHAnsi" w:hAnsiTheme="majorHAnsi" w:cstheme="majorHAnsi"/>
          <w:bCs/>
        </w:rPr>
        <w:t>: Một cầu trượt trong công viên có độ dốc là 28</w:t>
      </w:r>
      <w:r w:rsidRPr="007309A8">
        <w:rPr>
          <w:rFonts w:asciiTheme="majorHAnsi" w:hAnsiTheme="majorHAnsi" w:cstheme="majorHAnsi"/>
          <w:bCs/>
          <w:vertAlign w:val="superscript"/>
        </w:rPr>
        <w:t xml:space="preserve">0 </w:t>
      </w:r>
      <w:r w:rsidRPr="007309A8">
        <w:rPr>
          <w:rFonts w:asciiTheme="majorHAnsi" w:hAnsiTheme="majorHAnsi" w:cstheme="majorHAnsi"/>
          <w:bCs/>
        </w:rPr>
        <w:t xml:space="preserve">và có độ cao 2,1 m. Tính độ dài mặt cầu trượt (làm tròn đến hàng phần mười) </w:t>
      </w:r>
    </w:p>
    <w:p w14:paraId="0AF9475F" w14:textId="6FA21493" w:rsidR="00A56940" w:rsidRPr="007309A8" w:rsidRDefault="00A56940" w:rsidP="00A56940">
      <w:pPr>
        <w:widowControl w:val="0"/>
        <w:spacing w:line="276" w:lineRule="auto"/>
        <w:rPr>
          <w:rFonts w:asciiTheme="majorHAnsi" w:hAnsiTheme="majorHAnsi" w:cstheme="majorHAnsi"/>
          <w:bCs/>
        </w:rPr>
      </w:pPr>
      <w:r w:rsidRPr="007309A8">
        <w:rPr>
          <w:rFonts w:asciiTheme="majorHAnsi" w:hAnsiTheme="majorHAnsi" w:cstheme="majorHAnsi"/>
          <w:bCs/>
        </w:rPr>
        <w:t xml:space="preserve">- </w:t>
      </w:r>
      <w:r w:rsidRPr="007309A8">
        <w:t>Bài 7; bài 8 (SGK-69)</w:t>
      </w:r>
    </w:p>
    <w:p w14:paraId="1833C063" w14:textId="1511318D" w:rsidR="00A56940" w:rsidRPr="007309A8" w:rsidRDefault="00A56940" w:rsidP="00A56940">
      <w:pPr>
        <w:widowControl w:val="0"/>
        <w:spacing w:line="276" w:lineRule="auto"/>
        <w:rPr>
          <w:rFonts w:asciiTheme="majorHAnsi" w:hAnsiTheme="majorHAnsi" w:cstheme="majorHAnsi"/>
          <w:bCs/>
        </w:rPr>
      </w:pPr>
      <w:r w:rsidRPr="007309A8">
        <w:rPr>
          <w:rFonts w:asciiTheme="majorHAnsi" w:hAnsiTheme="majorHAnsi" w:cstheme="majorHAnsi"/>
          <w:b/>
        </w:rPr>
        <w:t>c) Sản phẩm:</w:t>
      </w:r>
      <w:r w:rsidRPr="007309A8">
        <w:rPr>
          <w:rFonts w:asciiTheme="majorHAnsi" w:hAnsiTheme="majorHAnsi" w:cstheme="majorHAnsi"/>
        </w:rPr>
        <w:t xml:space="preserve"> Lời giải </w:t>
      </w:r>
      <w:r w:rsidRPr="007309A8">
        <w:rPr>
          <w:rFonts w:asciiTheme="majorHAnsi" w:hAnsiTheme="majorHAnsi" w:cstheme="majorHAnsi"/>
          <w:bCs/>
        </w:rPr>
        <w:t xml:space="preserve">ví dụ 2, 4, bài toán thực tế, </w:t>
      </w:r>
      <w:r w:rsidRPr="007309A8">
        <w:t>bài 7; bài 8.</w:t>
      </w:r>
    </w:p>
    <w:p w14:paraId="14684446" w14:textId="77777777" w:rsidR="00A56940" w:rsidRPr="007309A8" w:rsidRDefault="00A56940" w:rsidP="00A56940">
      <w:pPr>
        <w:widowControl w:val="0"/>
        <w:spacing w:line="276" w:lineRule="auto"/>
        <w:rPr>
          <w:rFonts w:asciiTheme="majorHAnsi" w:hAnsiTheme="majorHAnsi" w:cstheme="majorHAnsi"/>
          <w:b/>
        </w:rPr>
      </w:pPr>
      <w:r w:rsidRPr="007309A8">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49+K4lPs7H94VUqPe2XwIsfPRnrXQE//QTEXxb8/8N4CNc6FpgZahzpTjFhMzSA7T/nHJa11DE8Ng2TP3iAmRczFlmslSuUNOgUeb6yRvs0="/>
        <w:tblDescription w:val="OPL20U25GSXzBJYl68kk8uQGfFKzs7yb1M4KJWUiLk6ZEvGF+qCIPSnY57AbBFCvTW2023.15.49+K4lPs7H94VUqPe2XwIsfPRnrXQE//QTEXxb8/8N4CNc6FpgZahzpTjFhMzSA7T/nHJa11DE8Ng2TP3iAmRczFlmslSuUNOgUeb6yRvs0="/>
      </w:tblPr>
      <w:tblGrid>
        <w:gridCol w:w="4395"/>
        <w:gridCol w:w="4961"/>
      </w:tblGrid>
      <w:tr w:rsidR="007309A8" w:rsidRPr="007309A8" w14:paraId="262854D1" w14:textId="77777777" w:rsidTr="006D62B4">
        <w:trPr>
          <w:tblHeader/>
        </w:trPr>
        <w:tc>
          <w:tcPr>
            <w:tcW w:w="4395" w:type="dxa"/>
            <w:shd w:val="clear" w:color="auto" w:fill="FFF2CC"/>
          </w:tcPr>
          <w:p w14:paraId="7F0FEEA5"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Hoạt động của GV - HS</w:t>
            </w:r>
          </w:p>
        </w:tc>
        <w:tc>
          <w:tcPr>
            <w:tcW w:w="4961" w:type="dxa"/>
            <w:shd w:val="clear" w:color="auto" w:fill="FFF2CC"/>
          </w:tcPr>
          <w:p w14:paraId="21431925"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Tiến trình nội dung</w:t>
            </w:r>
          </w:p>
        </w:tc>
      </w:tr>
      <w:tr w:rsidR="007309A8" w:rsidRPr="007309A8" w14:paraId="690CCF06" w14:textId="77777777" w:rsidTr="006D62B4">
        <w:tc>
          <w:tcPr>
            <w:tcW w:w="4395" w:type="dxa"/>
            <w:shd w:val="clear" w:color="auto" w:fill="auto"/>
          </w:tcPr>
          <w:p w14:paraId="744AAE7D"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xml:space="preserve">* GV giao nhiệm vụ học tập </w:t>
            </w:r>
          </w:p>
          <w:p w14:paraId="7014E612" w14:textId="77777777" w:rsidR="00A56940" w:rsidRPr="007309A8" w:rsidRDefault="00A56940" w:rsidP="006D62B4">
            <w:pPr>
              <w:widowControl w:val="0"/>
              <w:spacing w:before="60" w:after="60"/>
              <w:jc w:val="both"/>
            </w:pPr>
            <w:r w:rsidRPr="007309A8">
              <w:t>- HS theo dõi, hoạt động cá nhân ví dụ 2.</w:t>
            </w:r>
          </w:p>
          <w:p w14:paraId="6CCB39B2"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4B7156ED" w14:textId="77777777" w:rsidR="00A56940" w:rsidRPr="007309A8" w:rsidRDefault="00A56940" w:rsidP="006D62B4">
            <w:pPr>
              <w:spacing w:before="60" w:after="60"/>
              <w:jc w:val="both"/>
            </w:pPr>
            <w:r w:rsidRPr="007309A8">
              <w:t>- Học sinh hoạt động cá nhân thực hiện nhiệm vụ trên.</w:t>
            </w:r>
          </w:p>
          <w:p w14:paraId="5620A647" w14:textId="77777777" w:rsidR="00A56940" w:rsidRPr="007309A8" w:rsidRDefault="00A56940" w:rsidP="006D62B4">
            <w:pPr>
              <w:widowControl w:val="0"/>
              <w:spacing w:line="276" w:lineRule="auto"/>
              <w:rPr>
                <w:rFonts w:asciiTheme="majorHAnsi" w:hAnsiTheme="majorHAnsi" w:cstheme="majorHAnsi"/>
                <w:b/>
              </w:rPr>
            </w:pPr>
            <w:r w:rsidRPr="007309A8">
              <w:rPr>
                <w:rFonts w:asciiTheme="majorHAnsi" w:hAnsiTheme="majorHAnsi" w:cstheme="majorHAnsi"/>
                <w:b/>
              </w:rPr>
              <w:t>* Báo cáo, thảo luận</w:t>
            </w:r>
          </w:p>
          <w:p w14:paraId="3D97C603" w14:textId="77777777" w:rsidR="00A56940" w:rsidRPr="007309A8" w:rsidRDefault="00A56940" w:rsidP="006D62B4">
            <w:pPr>
              <w:widowControl w:val="0"/>
              <w:spacing w:line="276" w:lineRule="auto"/>
              <w:rPr>
                <w:rFonts w:asciiTheme="majorHAnsi" w:hAnsiTheme="majorHAnsi" w:cstheme="majorHAnsi"/>
                <w:bCs/>
              </w:rPr>
            </w:pPr>
            <w:r w:rsidRPr="007309A8">
              <w:rPr>
                <w:rFonts w:asciiTheme="majorHAnsi" w:hAnsiTheme="majorHAnsi" w:cstheme="majorHAnsi"/>
                <w:bCs/>
              </w:rPr>
              <w:t>- 2 HS lên bảng sửa bài</w:t>
            </w:r>
          </w:p>
          <w:p w14:paraId="0294413A"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rPr>
              <w:t xml:space="preserve">- </w:t>
            </w:r>
            <w:r w:rsidRPr="007309A8">
              <w:rPr>
                <w:bCs/>
              </w:rPr>
              <w:t>HS trao đổi bài cặp đôi chấm chéo. HS còn lại lắng nghe và nhận xét</w:t>
            </w:r>
          </w:p>
          <w:p w14:paraId="0C970346"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18654690" w14:textId="77777777" w:rsidR="00A56940" w:rsidRPr="007309A8" w:rsidRDefault="00A56940" w:rsidP="006D62B4">
            <w:pPr>
              <w:widowControl w:val="0"/>
              <w:spacing w:line="276" w:lineRule="auto"/>
              <w:rPr>
                <w:rFonts w:asciiTheme="majorHAnsi" w:hAnsiTheme="majorHAnsi" w:cstheme="majorHAnsi"/>
                <w:smallCaps/>
              </w:rPr>
            </w:pPr>
            <w:r w:rsidRPr="007309A8">
              <w:rPr>
                <w:rFonts w:asciiTheme="majorHAnsi" w:hAnsiTheme="majorHAnsi" w:cstheme="majorHAnsi"/>
              </w:rPr>
              <w:t>-</w:t>
            </w:r>
            <w:r w:rsidRPr="007309A8">
              <w:t xml:space="preserve"> Giáo viên chốt lại lời giải.</w:t>
            </w:r>
          </w:p>
        </w:tc>
        <w:tc>
          <w:tcPr>
            <w:tcW w:w="4961" w:type="dxa"/>
            <w:shd w:val="clear" w:color="auto" w:fill="auto"/>
          </w:tcPr>
          <w:p w14:paraId="0050BA47" w14:textId="77777777" w:rsidR="00A56940" w:rsidRPr="007309A8" w:rsidRDefault="00A56940" w:rsidP="006D62B4">
            <w:pPr>
              <w:widowControl w:val="0"/>
              <w:spacing w:line="276" w:lineRule="auto"/>
              <w:rPr>
                <w:rFonts w:asciiTheme="majorHAnsi" w:hAnsiTheme="majorHAnsi" w:cstheme="majorHAnsi"/>
                <w:lang w:val="it-IT"/>
              </w:rPr>
            </w:pPr>
            <w:r w:rsidRPr="007309A8">
              <w:rPr>
                <w:rFonts w:asciiTheme="majorHAnsi" w:hAnsiTheme="majorHAnsi" w:cstheme="majorHAnsi"/>
                <w:lang w:val="it-IT"/>
              </w:rPr>
              <w:t>Ví dụ 2 (sgk trang 83)</w:t>
            </w:r>
          </w:p>
          <w:p w14:paraId="3406F452" w14:textId="77777777" w:rsidR="00A56940" w:rsidRPr="007309A8" w:rsidRDefault="00A56940" w:rsidP="006D62B4">
            <w:pPr>
              <w:widowControl w:val="0"/>
              <w:spacing w:line="276" w:lineRule="auto"/>
              <w:jc w:val="center"/>
              <w:rPr>
                <w:rFonts w:asciiTheme="majorHAnsi" w:hAnsiTheme="majorHAnsi" w:cstheme="majorHAnsi"/>
                <w:lang w:val="it-IT"/>
              </w:rPr>
            </w:pPr>
            <w:r w:rsidRPr="007309A8">
              <w:rPr>
                <w:rFonts w:asciiTheme="majorHAnsi" w:hAnsiTheme="majorHAnsi" w:cstheme="majorHAnsi"/>
                <w:noProof/>
                <w:lang w:val="it-IT"/>
              </w:rPr>
              <w:drawing>
                <wp:inline distT="0" distB="0" distL="0" distR="0" wp14:anchorId="38C48CA6" wp14:editId="6754800A">
                  <wp:extent cx="2482850" cy="2582663"/>
                  <wp:effectExtent l="0" t="0" r="0" b="8255"/>
                  <wp:docPr id="112536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6305" name=""/>
                          <pic:cNvPicPr/>
                        </pic:nvPicPr>
                        <pic:blipFill>
                          <a:blip r:embed="rId346"/>
                          <a:stretch>
                            <a:fillRect/>
                          </a:stretch>
                        </pic:blipFill>
                        <pic:spPr>
                          <a:xfrm>
                            <a:off x="0" y="0"/>
                            <a:ext cx="2485231" cy="2585140"/>
                          </a:xfrm>
                          <a:prstGeom prst="rect">
                            <a:avLst/>
                          </a:prstGeom>
                        </pic:spPr>
                      </pic:pic>
                    </a:graphicData>
                  </a:graphic>
                </wp:inline>
              </w:drawing>
            </w:r>
          </w:p>
          <w:p w14:paraId="09D7CAAB" w14:textId="77777777" w:rsidR="00A56940" w:rsidRPr="007309A8" w:rsidRDefault="00A56940" w:rsidP="006D62B4">
            <w:pPr>
              <w:widowControl w:val="0"/>
              <w:spacing w:line="276" w:lineRule="auto"/>
            </w:pPr>
            <w:r w:rsidRPr="007309A8">
              <w:rPr>
                <w:rFonts w:asciiTheme="majorHAnsi" w:hAnsiTheme="majorHAnsi" w:cstheme="majorHAnsi"/>
                <w:lang w:val="it-IT"/>
              </w:rPr>
              <w:t xml:space="preserve">Vì tam giác </w:t>
            </w:r>
            <w:r w:rsidRPr="007309A8">
              <w:rPr>
                <w:position w:val="-6"/>
              </w:rPr>
              <w:object w:dxaOrig="499" w:dyaOrig="279" w14:anchorId="47F512EE">
                <v:shape id="_x0000_i1203" type="#_x0000_t75" style="width:25.1pt;height:14.25pt" o:ole="">
                  <v:imagedata r:id="rId347" o:title=""/>
                </v:shape>
                <o:OLEObject Type="Embed" ProgID="Equation.DSMT4" ShapeID="_x0000_i1203" DrawAspect="Content" ObjectID="_1787205679" r:id="rId348"/>
              </w:object>
            </w:r>
            <w:r w:rsidRPr="007309A8">
              <w:t xml:space="preserve"> vuông tại </w:t>
            </w:r>
            <w:r w:rsidRPr="007309A8">
              <w:rPr>
                <w:position w:val="-4"/>
              </w:rPr>
              <w:object w:dxaOrig="200" w:dyaOrig="260" w14:anchorId="1FE400F7">
                <v:shape id="_x0000_i1204" type="#_x0000_t75" style="width:9.2pt;height:13.4pt" o:ole="">
                  <v:imagedata r:id="rId349" o:title=""/>
                </v:shape>
                <o:OLEObject Type="Embed" ProgID="Equation.DSMT4" ShapeID="_x0000_i1204" DrawAspect="Content" ObjectID="_1787205680" r:id="rId350"/>
              </w:object>
            </w:r>
            <w:r w:rsidRPr="007309A8">
              <w:t xml:space="preserve"> nên</w:t>
            </w:r>
          </w:p>
          <w:p w14:paraId="3686B64F" w14:textId="77777777" w:rsidR="00A56940" w:rsidRPr="007309A8" w:rsidRDefault="00A56940" w:rsidP="006D62B4">
            <w:pPr>
              <w:widowControl w:val="0"/>
              <w:spacing w:line="276" w:lineRule="auto"/>
              <w:rPr>
                <w:rFonts w:asciiTheme="majorHAnsi" w:hAnsiTheme="majorHAnsi" w:cstheme="majorHAnsi"/>
                <w:lang w:val="it-IT"/>
              </w:rPr>
            </w:pPr>
            <w:r w:rsidRPr="007309A8">
              <w:rPr>
                <w:position w:val="-10"/>
              </w:rPr>
              <w:object w:dxaOrig="3400" w:dyaOrig="400" w14:anchorId="0905C8AB">
                <v:shape id="_x0000_i1205" type="#_x0000_t75" style="width:170.8pt;height:20.1pt" o:ole="">
                  <v:imagedata r:id="rId351" o:title=""/>
                </v:shape>
                <o:OLEObject Type="Embed" ProgID="Equation.DSMT4" ShapeID="_x0000_i1205" DrawAspect="Content" ObjectID="_1787205681" r:id="rId352"/>
              </w:object>
            </w:r>
            <w:r w:rsidRPr="007309A8">
              <w:t xml:space="preserve"> (m)</w:t>
            </w:r>
            <w:r w:rsidRPr="007309A8">
              <w:rPr>
                <w:rFonts w:asciiTheme="majorHAnsi" w:hAnsiTheme="majorHAnsi" w:cstheme="majorHAnsi"/>
                <w:lang w:val="it-IT"/>
              </w:rPr>
              <w:t xml:space="preserve"> </w:t>
            </w:r>
          </w:p>
        </w:tc>
      </w:tr>
      <w:tr w:rsidR="007309A8" w:rsidRPr="007309A8" w14:paraId="2587B66E" w14:textId="77777777" w:rsidTr="006D62B4">
        <w:tc>
          <w:tcPr>
            <w:tcW w:w="4395" w:type="dxa"/>
            <w:shd w:val="clear" w:color="auto" w:fill="auto"/>
          </w:tcPr>
          <w:p w14:paraId="2B6F04EE"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xml:space="preserve">* GV giao nhiệm vụ học tập </w:t>
            </w:r>
          </w:p>
          <w:p w14:paraId="5D1CD994" w14:textId="77777777" w:rsidR="00A56940" w:rsidRPr="007309A8" w:rsidRDefault="00A56940" w:rsidP="006D62B4">
            <w:pPr>
              <w:widowControl w:val="0"/>
              <w:spacing w:before="60" w:after="60"/>
              <w:jc w:val="both"/>
            </w:pPr>
            <w:r w:rsidRPr="007309A8">
              <w:lastRenderedPageBreak/>
              <w:t>- HS theo dõi, hoạt động nhóm đôi ví dụ 4.</w:t>
            </w:r>
          </w:p>
          <w:p w14:paraId="36D3E8AB"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7A91C328" w14:textId="77777777" w:rsidR="00A56940" w:rsidRPr="007309A8" w:rsidRDefault="00A56940" w:rsidP="006D62B4">
            <w:pPr>
              <w:spacing w:before="60" w:after="60"/>
              <w:jc w:val="both"/>
            </w:pPr>
            <w:r w:rsidRPr="007309A8">
              <w:t>- Học sinh hoạt động nhóm đôi thực hiện nhiệm vụ trên.</w:t>
            </w:r>
          </w:p>
          <w:p w14:paraId="44F8C9F8" w14:textId="77777777" w:rsidR="00A56940" w:rsidRPr="007309A8" w:rsidRDefault="00A56940" w:rsidP="006D62B4">
            <w:pPr>
              <w:widowControl w:val="0"/>
              <w:spacing w:line="276" w:lineRule="auto"/>
              <w:rPr>
                <w:rFonts w:asciiTheme="majorHAnsi" w:hAnsiTheme="majorHAnsi" w:cstheme="majorHAnsi"/>
                <w:b/>
              </w:rPr>
            </w:pPr>
            <w:r w:rsidRPr="007309A8">
              <w:rPr>
                <w:rFonts w:asciiTheme="majorHAnsi" w:hAnsiTheme="majorHAnsi" w:cstheme="majorHAnsi"/>
                <w:b/>
              </w:rPr>
              <w:t>* Báo cáo, thảo luận</w:t>
            </w:r>
          </w:p>
          <w:p w14:paraId="1769136D" w14:textId="77777777" w:rsidR="00A56940" w:rsidRPr="007309A8" w:rsidRDefault="00A56940" w:rsidP="006D62B4">
            <w:pPr>
              <w:widowControl w:val="0"/>
              <w:spacing w:line="276" w:lineRule="auto"/>
              <w:rPr>
                <w:rFonts w:asciiTheme="majorHAnsi" w:hAnsiTheme="majorHAnsi" w:cstheme="majorHAnsi"/>
                <w:bCs/>
              </w:rPr>
            </w:pPr>
            <w:r w:rsidRPr="007309A8">
              <w:rPr>
                <w:rFonts w:asciiTheme="majorHAnsi" w:hAnsiTheme="majorHAnsi" w:cstheme="majorHAnsi"/>
                <w:bCs/>
              </w:rPr>
              <w:t>- 1 nhóm HS lên bảng sửa bài.</w:t>
            </w:r>
          </w:p>
          <w:p w14:paraId="351AF864"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rPr>
              <w:t>- Các nhóm theo dõi</w:t>
            </w:r>
            <w:r w:rsidRPr="007309A8">
              <w:rPr>
                <w:bCs/>
              </w:rPr>
              <w:t xml:space="preserve"> và nhận xét.</w:t>
            </w:r>
          </w:p>
          <w:p w14:paraId="66B7EC38"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38EDFCA8" w14:textId="77777777" w:rsidR="00A56940" w:rsidRPr="007309A8" w:rsidRDefault="00A56940" w:rsidP="006D62B4">
            <w:pPr>
              <w:widowControl w:val="0"/>
              <w:spacing w:line="276" w:lineRule="auto"/>
              <w:rPr>
                <w:rFonts w:asciiTheme="majorHAnsi" w:hAnsiTheme="majorHAnsi" w:cstheme="majorHAnsi"/>
                <w:b/>
              </w:rPr>
            </w:pPr>
            <w:r w:rsidRPr="007309A8">
              <w:rPr>
                <w:rFonts w:asciiTheme="majorHAnsi" w:hAnsiTheme="majorHAnsi" w:cstheme="majorHAnsi"/>
              </w:rPr>
              <w:t>-</w:t>
            </w:r>
            <w:r w:rsidRPr="007309A8">
              <w:t xml:space="preserve"> Giáo viên chốt lại lời giải.</w:t>
            </w:r>
          </w:p>
        </w:tc>
        <w:tc>
          <w:tcPr>
            <w:tcW w:w="4961" w:type="dxa"/>
            <w:shd w:val="clear" w:color="auto" w:fill="auto"/>
          </w:tcPr>
          <w:p w14:paraId="1D028A7B" w14:textId="77777777" w:rsidR="00A56940" w:rsidRPr="007309A8" w:rsidRDefault="00A56940" w:rsidP="006D62B4">
            <w:pPr>
              <w:widowControl w:val="0"/>
              <w:spacing w:line="276" w:lineRule="auto"/>
              <w:rPr>
                <w:rFonts w:asciiTheme="majorHAnsi" w:hAnsiTheme="majorHAnsi" w:cstheme="majorHAnsi"/>
                <w:lang w:val="it-IT"/>
              </w:rPr>
            </w:pPr>
            <w:r w:rsidRPr="007309A8">
              <w:rPr>
                <w:rFonts w:asciiTheme="majorHAnsi" w:hAnsiTheme="majorHAnsi" w:cstheme="majorHAnsi"/>
                <w:lang w:val="it-IT"/>
              </w:rPr>
              <w:lastRenderedPageBreak/>
              <w:t xml:space="preserve">Ví dụ 4 (sgk trang 84) </w:t>
            </w:r>
          </w:p>
          <w:p w14:paraId="0587552C" w14:textId="77777777" w:rsidR="00A56940" w:rsidRPr="007309A8" w:rsidRDefault="00A56940" w:rsidP="006D62B4">
            <w:pPr>
              <w:widowControl w:val="0"/>
              <w:spacing w:line="276" w:lineRule="auto"/>
              <w:rPr>
                <w:rFonts w:asciiTheme="majorHAnsi" w:hAnsiTheme="majorHAnsi" w:cstheme="majorHAnsi"/>
                <w:lang w:val="it-IT"/>
              </w:rPr>
            </w:pPr>
            <w:r w:rsidRPr="007309A8">
              <w:rPr>
                <w:rFonts w:asciiTheme="majorHAnsi" w:hAnsiTheme="majorHAnsi" w:cstheme="majorHAnsi"/>
                <w:noProof/>
                <w:lang w:val="it-IT"/>
              </w:rPr>
              <w:lastRenderedPageBreak/>
              <w:drawing>
                <wp:inline distT="0" distB="0" distL="0" distR="0" wp14:anchorId="2FC0E144" wp14:editId="158EBB2F">
                  <wp:extent cx="2193316" cy="1517650"/>
                  <wp:effectExtent l="0" t="0" r="0" b="6350"/>
                  <wp:docPr id="429162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162765" name=""/>
                          <pic:cNvPicPr/>
                        </pic:nvPicPr>
                        <pic:blipFill>
                          <a:blip r:embed="rId353"/>
                          <a:stretch>
                            <a:fillRect/>
                          </a:stretch>
                        </pic:blipFill>
                        <pic:spPr>
                          <a:xfrm>
                            <a:off x="0" y="0"/>
                            <a:ext cx="2202239" cy="1523824"/>
                          </a:xfrm>
                          <a:prstGeom prst="rect">
                            <a:avLst/>
                          </a:prstGeom>
                        </pic:spPr>
                      </pic:pic>
                    </a:graphicData>
                  </a:graphic>
                </wp:inline>
              </w:drawing>
            </w:r>
          </w:p>
          <w:p w14:paraId="33DB2D36" w14:textId="77777777" w:rsidR="00A56940" w:rsidRPr="007309A8" w:rsidRDefault="00A56940" w:rsidP="006D62B4">
            <w:pPr>
              <w:widowControl w:val="0"/>
              <w:spacing w:line="276" w:lineRule="auto"/>
            </w:pPr>
            <w:r w:rsidRPr="007309A8">
              <w:rPr>
                <w:rFonts w:asciiTheme="majorHAnsi" w:hAnsiTheme="majorHAnsi" w:cstheme="majorHAnsi"/>
                <w:lang w:val="it-IT"/>
              </w:rPr>
              <w:t xml:space="preserve">Vì tam giác </w:t>
            </w:r>
            <w:r w:rsidRPr="007309A8">
              <w:rPr>
                <w:position w:val="-6"/>
              </w:rPr>
              <w:object w:dxaOrig="560" w:dyaOrig="279" w14:anchorId="3DEFFFCB">
                <v:shape id="_x0000_i1206" type="#_x0000_t75" style="width:27.65pt;height:14.25pt" o:ole="">
                  <v:imagedata r:id="rId64" o:title=""/>
                </v:shape>
                <o:OLEObject Type="Embed" ProgID="Equation.DSMT4" ShapeID="_x0000_i1206" DrawAspect="Content" ObjectID="_1787205682" r:id="rId354"/>
              </w:object>
            </w:r>
            <w:r w:rsidRPr="007309A8">
              <w:t xml:space="preserve"> vuông tại </w:t>
            </w:r>
            <w:r w:rsidRPr="007309A8">
              <w:rPr>
                <w:position w:val="-4"/>
              </w:rPr>
              <w:object w:dxaOrig="240" w:dyaOrig="260" w14:anchorId="3B34E703">
                <v:shape id="_x0000_i1207" type="#_x0000_t75" style="width:10.9pt;height:13.4pt" o:ole="">
                  <v:imagedata r:id="rId66" o:title=""/>
                </v:shape>
                <o:OLEObject Type="Embed" ProgID="Equation.DSMT4" ShapeID="_x0000_i1207" DrawAspect="Content" ObjectID="_1787205683" r:id="rId355"/>
              </w:object>
            </w:r>
            <w:r w:rsidRPr="007309A8">
              <w:t xml:space="preserve"> nên</w:t>
            </w:r>
          </w:p>
          <w:p w14:paraId="7A623B3E" w14:textId="77777777" w:rsidR="00A56940" w:rsidRPr="007309A8" w:rsidRDefault="00A56940" w:rsidP="006D62B4">
            <w:pPr>
              <w:widowControl w:val="0"/>
              <w:spacing w:line="276" w:lineRule="auto"/>
              <w:rPr>
                <w:rFonts w:asciiTheme="majorHAnsi" w:hAnsiTheme="majorHAnsi" w:cstheme="majorHAnsi"/>
                <w:lang w:val="it-IT"/>
              </w:rPr>
            </w:pPr>
            <w:r w:rsidRPr="007309A8">
              <w:rPr>
                <w:position w:val="-10"/>
              </w:rPr>
              <w:object w:dxaOrig="3540" w:dyaOrig="320" w14:anchorId="778F36E0">
                <v:shape id="_x0000_i1208" type="#_x0000_t75" style="width:176.65pt;height:16.75pt" o:ole="">
                  <v:imagedata r:id="rId356" o:title=""/>
                </v:shape>
                <o:OLEObject Type="Embed" ProgID="Equation.DSMT4" ShapeID="_x0000_i1208" DrawAspect="Content" ObjectID="_1787205684" r:id="rId357"/>
              </w:object>
            </w:r>
            <w:r w:rsidRPr="007309A8">
              <w:t>(m)</w:t>
            </w:r>
          </w:p>
        </w:tc>
      </w:tr>
    </w:tbl>
    <w:tbl>
      <w:tblPr>
        <w:tblStyle w:val="ac"/>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49+K4lPs7H94VUqPe2XwIsfPRnrXQE//QTEXxb8/8N4CNc6FpgZahzpTjFhMzSA7T/nHJa11DE8Ng2TP3iAmRczFlmslSuUNOgUeb6yRvs0="/>
        <w:tblDescription w:val="OPL20U25GSXzBJYl68kk8uQGfFKzs7yb1M4KJWUiLk6ZEvGF+qCIPSnY57AbBFCvTW2023.15.49+K4lPs7H94VUqPe2XwIsfPRnrXQE//QTEXxb8/8N4CNc6FpgZahzpTjFhMzSA7T/nHJa11DE8Ng2TP3iAmRczFlmslSuUNOgUeb6yRvs0="/>
      </w:tblPr>
      <w:tblGrid>
        <w:gridCol w:w="4395"/>
        <w:gridCol w:w="4961"/>
      </w:tblGrid>
      <w:tr w:rsidR="007309A8" w:rsidRPr="007309A8" w14:paraId="10E50FEE" w14:textId="77777777" w:rsidTr="006D62B4">
        <w:tc>
          <w:tcPr>
            <w:tcW w:w="4395" w:type="dxa"/>
            <w:shd w:val="clear" w:color="auto" w:fill="auto"/>
          </w:tcPr>
          <w:p w14:paraId="626E6C01"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lastRenderedPageBreak/>
              <w:t xml:space="preserve">* GV giao nhiệm vụ học tập </w:t>
            </w:r>
          </w:p>
          <w:p w14:paraId="41325E98" w14:textId="77777777" w:rsidR="00A56940" w:rsidRPr="007309A8" w:rsidRDefault="00A56940" w:rsidP="006D62B4">
            <w:pPr>
              <w:widowControl w:val="0"/>
              <w:spacing w:before="60" w:after="60"/>
              <w:jc w:val="both"/>
            </w:pPr>
            <w:r w:rsidRPr="007309A8">
              <w:rPr>
                <w:rFonts w:asciiTheme="majorHAnsi" w:hAnsiTheme="majorHAnsi" w:cstheme="majorHAnsi"/>
              </w:rPr>
              <w:t xml:space="preserve">- </w:t>
            </w:r>
            <w:r w:rsidRPr="007309A8">
              <w:t>Gv cho hoạt động theo nhóm 4 thực hiện bài toán thực tế.</w:t>
            </w:r>
          </w:p>
          <w:p w14:paraId="4463CD34"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HS thực hiện nhiệm vụ</w:t>
            </w:r>
          </w:p>
          <w:p w14:paraId="43C41184" w14:textId="77777777" w:rsidR="00A56940" w:rsidRPr="007309A8" w:rsidRDefault="00A56940" w:rsidP="006D62B4">
            <w:pPr>
              <w:spacing w:before="60" w:after="60"/>
              <w:jc w:val="both"/>
            </w:pPr>
            <w:r w:rsidRPr="007309A8">
              <w:rPr>
                <w:rFonts w:asciiTheme="majorHAnsi" w:hAnsiTheme="majorHAnsi" w:cstheme="majorHAnsi"/>
              </w:rPr>
              <w:t xml:space="preserve">- </w:t>
            </w:r>
            <w:r w:rsidRPr="007309A8">
              <w:t>Học sinh hoạt động nhóm 4 thực hiện nhiệm vụ trên.</w:t>
            </w:r>
          </w:p>
          <w:p w14:paraId="53E0D5AF"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Báo cáo, thảo luận</w:t>
            </w:r>
          </w:p>
          <w:p w14:paraId="73728784" w14:textId="77777777" w:rsidR="00A56940" w:rsidRPr="007309A8" w:rsidRDefault="00A56940" w:rsidP="006D62B4">
            <w:pPr>
              <w:spacing w:before="60" w:after="60"/>
              <w:jc w:val="both"/>
              <w:rPr>
                <w:bCs/>
              </w:rPr>
            </w:pPr>
            <w:r w:rsidRPr="007309A8">
              <w:rPr>
                <w:rFonts w:asciiTheme="majorHAnsi" w:hAnsiTheme="majorHAnsi" w:cstheme="majorHAnsi"/>
              </w:rPr>
              <w:t xml:space="preserve">- </w:t>
            </w:r>
            <w:r w:rsidRPr="007309A8">
              <w:rPr>
                <w:bCs/>
              </w:rPr>
              <w:t>Gọi đại diện một nhóm nêu câu trả lời của mình. Các nhóm còn lại nhận xét.</w:t>
            </w:r>
          </w:p>
          <w:p w14:paraId="0BC5D734"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b/>
              </w:rPr>
              <w:t>* Kết luận, nhận định</w:t>
            </w:r>
          </w:p>
          <w:p w14:paraId="3FDDB04B" w14:textId="77777777" w:rsidR="00A56940" w:rsidRPr="007309A8" w:rsidRDefault="00A56940" w:rsidP="006D62B4">
            <w:pPr>
              <w:widowControl w:val="0"/>
              <w:spacing w:line="276" w:lineRule="auto"/>
            </w:pPr>
            <w:r w:rsidRPr="007309A8">
              <w:rPr>
                <w:rFonts w:asciiTheme="majorHAnsi" w:hAnsiTheme="majorHAnsi" w:cstheme="majorHAnsi"/>
              </w:rPr>
              <w:t>-</w:t>
            </w:r>
            <w:r w:rsidRPr="007309A8">
              <w:t xml:space="preserve"> Giáo viên chốt lại.</w:t>
            </w:r>
          </w:p>
          <w:p w14:paraId="36C1153F" w14:textId="77777777" w:rsidR="00A56940" w:rsidRPr="007309A8" w:rsidRDefault="00A56940" w:rsidP="006D62B4">
            <w:pPr>
              <w:widowControl w:val="0"/>
              <w:spacing w:line="276" w:lineRule="auto"/>
            </w:pPr>
            <w:r w:rsidRPr="007309A8">
              <w:t>- Các bước giải bài toán thực tế:</w:t>
            </w:r>
          </w:p>
          <w:p w14:paraId="2858F039" w14:textId="77777777" w:rsidR="00A56940" w:rsidRPr="007309A8" w:rsidRDefault="00A56940" w:rsidP="006D62B4">
            <w:pPr>
              <w:widowControl w:val="0"/>
              <w:spacing w:line="276" w:lineRule="auto"/>
            </w:pPr>
            <w:r w:rsidRPr="007309A8">
              <w:t>+ Đặt tên cho các yếu tố trong bài toán thực tế.</w:t>
            </w:r>
          </w:p>
          <w:p w14:paraId="7704887B" w14:textId="77777777" w:rsidR="00A56940" w:rsidRPr="007309A8" w:rsidRDefault="00A56940" w:rsidP="006D62B4">
            <w:pPr>
              <w:widowControl w:val="0"/>
              <w:spacing w:line="276" w:lineRule="auto"/>
            </w:pPr>
            <w:r w:rsidRPr="007309A8">
              <w:t>+ Dùng hệ thức giữa cạnh và góc trong tam giác vuông để giải quyết tình huống trong thực tế.</w:t>
            </w:r>
          </w:p>
          <w:p w14:paraId="03F4C55B" w14:textId="77777777" w:rsidR="00A56940" w:rsidRPr="007309A8" w:rsidRDefault="00A56940" w:rsidP="006D62B4">
            <w:pPr>
              <w:widowControl w:val="0"/>
              <w:spacing w:line="276" w:lineRule="auto"/>
              <w:rPr>
                <w:rFonts w:asciiTheme="majorHAnsi" w:hAnsiTheme="majorHAnsi" w:cstheme="majorHAnsi"/>
                <w:smallCaps/>
              </w:rPr>
            </w:pPr>
            <w:r w:rsidRPr="007309A8">
              <w:t>+ Kết luận.</w:t>
            </w:r>
          </w:p>
        </w:tc>
        <w:tc>
          <w:tcPr>
            <w:tcW w:w="4961" w:type="dxa"/>
            <w:shd w:val="clear" w:color="auto" w:fill="auto"/>
          </w:tcPr>
          <w:p w14:paraId="6043F279" w14:textId="77777777" w:rsidR="00A56940" w:rsidRPr="007309A8" w:rsidRDefault="00A56940" w:rsidP="006D62B4">
            <w:pPr>
              <w:widowControl w:val="0"/>
              <w:spacing w:line="276" w:lineRule="auto"/>
              <w:rPr>
                <w:rFonts w:asciiTheme="majorHAnsi" w:hAnsiTheme="majorHAnsi" w:cstheme="majorHAnsi"/>
                <w:bCs/>
              </w:rPr>
            </w:pPr>
            <w:r w:rsidRPr="007309A8">
              <w:rPr>
                <w:rFonts w:asciiTheme="majorHAnsi" w:hAnsiTheme="majorHAnsi" w:cstheme="majorHAnsi"/>
                <w:bCs/>
              </w:rPr>
              <w:t>Bài toán thực tế: Một cầu trượt trong công viên có độ dốc là 28</w:t>
            </w:r>
            <w:r w:rsidRPr="007309A8">
              <w:rPr>
                <w:rFonts w:asciiTheme="majorHAnsi" w:hAnsiTheme="majorHAnsi" w:cstheme="majorHAnsi"/>
                <w:bCs/>
                <w:vertAlign w:val="superscript"/>
              </w:rPr>
              <w:t xml:space="preserve">0 </w:t>
            </w:r>
            <w:r w:rsidRPr="007309A8">
              <w:rPr>
                <w:rFonts w:asciiTheme="majorHAnsi" w:hAnsiTheme="majorHAnsi" w:cstheme="majorHAnsi"/>
                <w:bCs/>
              </w:rPr>
              <w:t>và có độ cao 2,1 m. Tính độ dài mặt cầu trượt (làm tròn đến hàng phần mười)</w:t>
            </w:r>
          </w:p>
          <w:p w14:paraId="29B9F190" w14:textId="77777777" w:rsidR="00A56940" w:rsidRPr="007309A8" w:rsidRDefault="00A56940" w:rsidP="006D62B4">
            <w:pPr>
              <w:widowControl w:val="0"/>
              <w:spacing w:line="276" w:lineRule="auto"/>
              <w:rPr>
                <w:rFonts w:asciiTheme="majorHAnsi" w:hAnsiTheme="majorHAnsi" w:cstheme="majorHAnsi"/>
                <w:bCs/>
              </w:rPr>
            </w:pPr>
            <w:r w:rsidRPr="007309A8">
              <w:rPr>
                <w:rFonts w:asciiTheme="majorHAnsi" w:hAnsiTheme="majorHAnsi" w:cstheme="majorHAnsi"/>
                <w:noProof/>
              </w:rPr>
              <w:drawing>
                <wp:inline distT="0" distB="0" distL="0" distR="0" wp14:anchorId="1FAFA682" wp14:editId="3093980D">
                  <wp:extent cx="2367715" cy="1352339"/>
                  <wp:effectExtent l="0" t="0" r="0" b="635"/>
                  <wp:docPr id="295540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40882" name=""/>
                          <pic:cNvPicPr/>
                        </pic:nvPicPr>
                        <pic:blipFill>
                          <a:blip r:embed="rId358"/>
                          <a:stretch>
                            <a:fillRect/>
                          </a:stretch>
                        </pic:blipFill>
                        <pic:spPr>
                          <a:xfrm>
                            <a:off x="0" y="0"/>
                            <a:ext cx="2377833" cy="1358118"/>
                          </a:xfrm>
                          <a:prstGeom prst="rect">
                            <a:avLst/>
                          </a:prstGeom>
                        </pic:spPr>
                      </pic:pic>
                    </a:graphicData>
                  </a:graphic>
                </wp:inline>
              </w:drawing>
            </w:r>
            <w:r w:rsidRPr="007309A8">
              <w:rPr>
                <w:rFonts w:asciiTheme="majorHAnsi" w:hAnsiTheme="majorHAnsi" w:cstheme="majorHAnsi"/>
                <w:bCs/>
              </w:rPr>
              <w:t xml:space="preserve"> </w:t>
            </w:r>
          </w:p>
          <w:p w14:paraId="5D74E07A" w14:textId="77777777" w:rsidR="00A56940" w:rsidRPr="007309A8" w:rsidRDefault="00A56940" w:rsidP="006D62B4">
            <w:pPr>
              <w:widowControl w:val="0"/>
              <w:spacing w:line="276" w:lineRule="auto"/>
              <w:jc w:val="center"/>
              <w:rPr>
                <w:rFonts w:asciiTheme="majorHAnsi" w:hAnsiTheme="majorHAnsi" w:cstheme="majorHAnsi"/>
              </w:rPr>
            </w:pPr>
          </w:p>
          <w:p w14:paraId="67D486E1"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rPr>
              <w:t>Giả sử độ cao cầu trượt là AB</w:t>
            </w:r>
          </w:p>
          <w:p w14:paraId="5F47486B"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rPr>
              <w:t>Chiều dài cầu trượt là BC</w:t>
            </w:r>
          </w:p>
          <w:p w14:paraId="4CB2132D" w14:textId="77777777" w:rsidR="00A56940" w:rsidRPr="007309A8" w:rsidRDefault="00A56940" w:rsidP="006D62B4">
            <w:pPr>
              <w:widowControl w:val="0"/>
              <w:spacing w:line="276" w:lineRule="auto"/>
            </w:pPr>
            <w:r w:rsidRPr="007309A8">
              <w:rPr>
                <w:position w:val="-6"/>
              </w:rPr>
              <w:object w:dxaOrig="820" w:dyaOrig="360" w14:anchorId="4C3938F1">
                <v:shape id="_x0000_i1209" type="#_x0000_t75" style="width:41pt;height:18.4pt" o:ole="">
                  <v:imagedata r:id="rId359" o:title=""/>
                </v:shape>
                <o:OLEObject Type="Embed" ProgID="Equation.DSMT4" ShapeID="_x0000_i1209" DrawAspect="Content" ObjectID="_1787205685" r:id="rId360"/>
              </w:object>
            </w:r>
          </w:p>
          <w:p w14:paraId="66968B2C"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rPr>
              <w:t>Độ dài mặt cầu trượt:</w:t>
            </w:r>
          </w:p>
          <w:p w14:paraId="3866116B" w14:textId="77777777" w:rsidR="00A56940" w:rsidRPr="007309A8" w:rsidRDefault="00A56940" w:rsidP="006D62B4">
            <w:pPr>
              <w:widowControl w:val="0"/>
              <w:spacing w:line="276" w:lineRule="auto"/>
            </w:pPr>
            <w:r w:rsidRPr="007309A8">
              <w:rPr>
                <w:position w:val="-6"/>
              </w:rPr>
              <w:object w:dxaOrig="1520" w:dyaOrig="279" w14:anchorId="4A4A6245">
                <v:shape id="_x0000_i1210" type="#_x0000_t75" style="width:77pt;height:14.25pt" o:ole="">
                  <v:imagedata r:id="rId361" o:title=""/>
                </v:shape>
                <o:OLEObject Type="Embed" ProgID="Equation.DSMT4" ShapeID="_x0000_i1210" DrawAspect="Content" ObjectID="_1787205686" r:id="rId362"/>
              </w:object>
            </w:r>
            <w:r w:rsidRPr="007309A8">
              <w:t xml:space="preserve"> hay </w:t>
            </w:r>
            <w:r w:rsidRPr="007309A8">
              <w:rPr>
                <w:position w:val="-24"/>
              </w:rPr>
              <w:object w:dxaOrig="2640" w:dyaOrig="620" w14:anchorId="22A8E069">
                <v:shape id="_x0000_i1211" type="#_x0000_t75" style="width:133.1pt;height:31pt" o:ole="">
                  <v:imagedata r:id="rId363" o:title=""/>
                </v:shape>
                <o:OLEObject Type="Embed" ProgID="Equation.DSMT4" ShapeID="_x0000_i1211" DrawAspect="Content" ObjectID="_1787205687" r:id="rId364"/>
              </w:object>
            </w:r>
            <w:r w:rsidRPr="007309A8">
              <w:t>(m)</w:t>
            </w:r>
          </w:p>
          <w:p w14:paraId="3EB70811" w14:textId="77777777" w:rsidR="00A56940" w:rsidRPr="007309A8" w:rsidRDefault="00A56940" w:rsidP="006D62B4">
            <w:pPr>
              <w:widowControl w:val="0"/>
              <w:spacing w:line="276" w:lineRule="auto"/>
              <w:rPr>
                <w:rFonts w:asciiTheme="majorHAnsi" w:hAnsiTheme="majorHAnsi" w:cstheme="majorHAnsi"/>
              </w:rPr>
            </w:pPr>
            <w:r w:rsidRPr="007309A8">
              <w:rPr>
                <w:rFonts w:asciiTheme="majorHAnsi" w:hAnsiTheme="majorHAnsi" w:cstheme="majorHAnsi"/>
              </w:rPr>
              <w:t>Vậy độ dài mặt cầu trượt là 4,5 m.</w:t>
            </w:r>
          </w:p>
          <w:p w14:paraId="0EBD57FC" w14:textId="77777777" w:rsidR="00A56940" w:rsidRPr="007309A8" w:rsidRDefault="00A56940" w:rsidP="006D62B4">
            <w:pPr>
              <w:widowControl w:val="0"/>
              <w:spacing w:line="276" w:lineRule="auto"/>
              <w:rPr>
                <w:rFonts w:asciiTheme="majorHAnsi" w:hAnsiTheme="majorHAnsi" w:cstheme="majorHAnsi"/>
              </w:rPr>
            </w:pP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49+K4lPs7H94VUqPe2XwIsfPRnrXQE//QTEXxb8/8N4CNc6FpgZahzpTjFhMzSA7T/nHJa11DE8Ng2TP3iAmRczFlmslSuUNOgUeb6yRvs0="/>
        <w:tblDescription w:val="OPL20U25GSXzBJYl68kk8uQGfFKzs7yb1M4KJWUiLk6ZEvGF+qCIPSnY57AbBFCvTW2023.15.49+K4lPs7H94VUqPe2XwIsfPRnrXQE//QTEXxb8/8N4CNc6FpgZahzpTjFhMzSA7T/nHJa11DE8Ng2TP3iAmRczFlmslSuUNOgUeb6yRvs0="/>
      </w:tblPr>
      <w:tblGrid>
        <w:gridCol w:w="4395"/>
        <w:gridCol w:w="4961"/>
      </w:tblGrid>
      <w:tr w:rsidR="007309A8" w:rsidRPr="007309A8" w14:paraId="2EB4C20F" w14:textId="77777777" w:rsidTr="00A56940">
        <w:tc>
          <w:tcPr>
            <w:tcW w:w="4395" w:type="dxa"/>
            <w:shd w:val="clear" w:color="auto" w:fill="auto"/>
            <w:tcMar>
              <w:top w:w="57" w:type="dxa"/>
              <w:bottom w:w="57" w:type="dxa"/>
            </w:tcMar>
          </w:tcPr>
          <w:p w14:paraId="33B7C852" w14:textId="77777777" w:rsidR="00B14330" w:rsidRPr="007309A8" w:rsidRDefault="00B14330" w:rsidP="00284F15">
            <w:pPr>
              <w:spacing w:line="276" w:lineRule="auto"/>
              <w:jc w:val="both"/>
              <w:rPr>
                <w:b/>
              </w:rPr>
            </w:pPr>
            <w:r w:rsidRPr="007309A8">
              <w:rPr>
                <w:b/>
              </w:rPr>
              <w:t xml:space="preserve">* GV giao nhiệm vụ học tập: </w:t>
            </w:r>
          </w:p>
          <w:p w14:paraId="2C8CB8D3" w14:textId="77777777" w:rsidR="00B14330" w:rsidRPr="007309A8" w:rsidRDefault="00B14330" w:rsidP="00284F15">
            <w:pPr>
              <w:spacing w:line="276" w:lineRule="auto"/>
              <w:jc w:val="both"/>
            </w:pPr>
            <w:r w:rsidRPr="007309A8">
              <w:t>- Yêu cầu HS thực hiện yêu cầu của bài 7, bài 8 – hoạt động cá nhân.</w:t>
            </w:r>
          </w:p>
          <w:p w14:paraId="2D9B319F" w14:textId="77777777" w:rsidR="00B14330" w:rsidRPr="007309A8" w:rsidRDefault="00B14330" w:rsidP="00284F15">
            <w:pPr>
              <w:spacing w:line="276" w:lineRule="auto"/>
              <w:jc w:val="both"/>
            </w:pPr>
            <w:r w:rsidRPr="007309A8">
              <w:rPr>
                <w:b/>
              </w:rPr>
              <w:t>* HS thực hiện nhiệm vụ</w:t>
            </w:r>
          </w:p>
          <w:p w14:paraId="35CB78BA" w14:textId="77777777" w:rsidR="00B14330" w:rsidRPr="007309A8" w:rsidRDefault="00B14330" w:rsidP="00284F15">
            <w:pPr>
              <w:spacing w:line="276" w:lineRule="auto"/>
              <w:jc w:val="both"/>
            </w:pPr>
            <w:r w:rsidRPr="007309A8">
              <w:rPr>
                <w:lang w:val="vi-VN"/>
              </w:rPr>
              <w:t xml:space="preserve">- </w:t>
            </w:r>
            <w:r w:rsidRPr="007309A8">
              <w:t>HS chú ý lắng nghe, trả lời câu hỏi gợi mở của giáo viên, hoàn thành bài chứng minh.</w:t>
            </w:r>
          </w:p>
          <w:p w14:paraId="59E35AD9" w14:textId="77777777" w:rsidR="00B14330" w:rsidRPr="007309A8" w:rsidRDefault="00B14330" w:rsidP="00284F15">
            <w:pPr>
              <w:spacing w:line="276" w:lineRule="auto"/>
              <w:jc w:val="both"/>
            </w:pPr>
            <w:r w:rsidRPr="007309A8">
              <w:rPr>
                <w:b/>
              </w:rPr>
              <w:t>* Báo cáo, thảo luận</w:t>
            </w:r>
          </w:p>
          <w:p w14:paraId="02212A87" w14:textId="77777777" w:rsidR="00B14330" w:rsidRPr="007309A8" w:rsidRDefault="00B14330" w:rsidP="00284F15">
            <w:pPr>
              <w:spacing w:line="276" w:lineRule="auto"/>
              <w:jc w:val="both"/>
            </w:pPr>
            <w:r w:rsidRPr="007309A8">
              <w:t>-  GV gọi 1 nhóm trình bày lời giải. Các nhóm khác nhận xét.</w:t>
            </w:r>
          </w:p>
          <w:p w14:paraId="4D691B8A" w14:textId="77777777" w:rsidR="00B14330" w:rsidRPr="007309A8" w:rsidRDefault="00B14330" w:rsidP="00284F15">
            <w:pPr>
              <w:spacing w:line="276" w:lineRule="auto"/>
              <w:jc w:val="both"/>
            </w:pPr>
            <w:r w:rsidRPr="007309A8">
              <w:rPr>
                <w:b/>
              </w:rPr>
              <w:t>* Kết luận, nhận định</w:t>
            </w:r>
          </w:p>
          <w:p w14:paraId="54525433" w14:textId="77777777" w:rsidR="00B14330" w:rsidRPr="007309A8" w:rsidRDefault="00B14330" w:rsidP="00284F15">
            <w:pPr>
              <w:widowControl w:val="0"/>
              <w:spacing w:line="276" w:lineRule="auto"/>
              <w:jc w:val="both"/>
            </w:pPr>
            <w:r w:rsidRPr="007309A8">
              <w:t>-</w:t>
            </w:r>
            <w:r w:rsidRPr="007309A8">
              <w:rPr>
                <w:lang w:val="vi-VN"/>
              </w:rPr>
              <w:t xml:space="preserve"> </w:t>
            </w:r>
            <w:r w:rsidRPr="007309A8">
              <w:t>GV nhận xét và chuẩn hóa kiến thức.</w:t>
            </w:r>
          </w:p>
          <w:p w14:paraId="75751BEA" w14:textId="77777777" w:rsidR="00B14330" w:rsidRPr="007309A8" w:rsidRDefault="00B14330" w:rsidP="00284F15">
            <w:pPr>
              <w:widowControl w:val="0"/>
              <w:spacing w:line="276" w:lineRule="auto"/>
              <w:jc w:val="both"/>
            </w:pPr>
            <w:r w:rsidRPr="007309A8">
              <w:t>- GV chú ý các kỹ năng trình bày bài cho HS.</w:t>
            </w:r>
          </w:p>
          <w:p w14:paraId="28BCD5B9" w14:textId="77777777" w:rsidR="00B14330" w:rsidRPr="007309A8" w:rsidRDefault="00B14330" w:rsidP="00284F15">
            <w:pPr>
              <w:widowControl w:val="0"/>
              <w:spacing w:line="276" w:lineRule="auto"/>
              <w:jc w:val="both"/>
            </w:pPr>
          </w:p>
        </w:tc>
        <w:tc>
          <w:tcPr>
            <w:tcW w:w="4961" w:type="dxa"/>
            <w:shd w:val="clear" w:color="auto" w:fill="auto"/>
            <w:tcMar>
              <w:top w:w="57" w:type="dxa"/>
              <w:bottom w:w="57" w:type="dxa"/>
            </w:tcMar>
          </w:tcPr>
          <w:p w14:paraId="6F5FDB78" w14:textId="77777777" w:rsidR="00B14330" w:rsidRPr="007309A8" w:rsidRDefault="00B14330" w:rsidP="00284F15">
            <w:pPr>
              <w:widowControl w:val="0"/>
              <w:spacing w:line="276" w:lineRule="auto"/>
              <w:jc w:val="both"/>
              <w:rPr>
                <w:b/>
                <w:bCs/>
              </w:rPr>
            </w:pPr>
            <w:r w:rsidRPr="007309A8">
              <w:rPr>
                <w:b/>
                <w:bCs/>
              </w:rPr>
              <w:t>Dạng 3: Các bài toán thực tiễn</w:t>
            </w:r>
          </w:p>
          <w:p w14:paraId="4B736C73" w14:textId="77777777" w:rsidR="00B14330" w:rsidRPr="007309A8" w:rsidRDefault="00B14330" w:rsidP="00284F15">
            <w:pPr>
              <w:widowControl w:val="0"/>
              <w:spacing w:line="276" w:lineRule="auto"/>
              <w:jc w:val="both"/>
              <w:rPr>
                <w:bCs/>
                <w:shd w:val="clear" w:color="auto" w:fill="FFFFFF"/>
              </w:rPr>
            </w:pPr>
            <w:r w:rsidRPr="007309A8">
              <w:rPr>
                <w:b/>
                <w:bCs/>
              </w:rPr>
              <w:t xml:space="preserve">Phương pháp giải: </w:t>
            </w:r>
            <w:r w:rsidRPr="007309A8">
              <w:rPr>
                <w:bCs/>
                <w:shd w:val="clear" w:color="auto" w:fill="FFFFFF"/>
              </w:rPr>
              <w:t>Sử dụng và biến đổi các hệ thức về cạnh và góc trong tam giác vuông gắn vào nội dung thực tế để giải.</w:t>
            </w:r>
          </w:p>
          <w:p w14:paraId="26145A4F"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Bài 7(SGK-87)</w:t>
            </w:r>
          </w:p>
          <w:p w14:paraId="75D95D11" w14:textId="77777777" w:rsidR="00B14330" w:rsidRPr="007309A8" w:rsidRDefault="00B14330" w:rsidP="00284F15">
            <w:pPr>
              <w:widowControl w:val="0"/>
              <w:spacing w:line="276" w:lineRule="auto"/>
              <w:jc w:val="both"/>
              <w:rPr>
                <w:bCs/>
                <w:shd w:val="clear" w:color="auto" w:fill="FFFFFF"/>
              </w:rPr>
            </w:pPr>
            <w:r w:rsidRPr="007309A8">
              <w:rPr>
                <w:noProof/>
                <w:lang w:eastAsia="en-US"/>
                <w14:ligatures w14:val="standardContextual"/>
              </w:rPr>
              <w:drawing>
                <wp:inline distT="0" distB="0" distL="0" distR="0" wp14:anchorId="7D903DB2" wp14:editId="219BDB1D">
                  <wp:extent cx="2689860" cy="16287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706048" cy="1638577"/>
                          </a:xfrm>
                          <a:prstGeom prst="rect">
                            <a:avLst/>
                          </a:prstGeom>
                        </pic:spPr>
                      </pic:pic>
                    </a:graphicData>
                  </a:graphic>
                </wp:inline>
              </w:drawing>
            </w:r>
          </w:p>
          <w:p w14:paraId="2ED4433F"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lastRenderedPageBreak/>
              <w:t xml:space="preserve">Ta có </w:t>
            </w:r>
            <w:r w:rsidRPr="007309A8">
              <w:rPr>
                <w:bCs/>
                <w:position w:val="-6"/>
                <w:shd w:val="clear" w:color="auto" w:fill="FFFFFF"/>
              </w:rPr>
              <w:object w:dxaOrig="680" w:dyaOrig="279" w14:anchorId="0655A87E">
                <v:shape id="_x0000_i1212" type="#_x0000_t75" style="width:35.15pt;height:14.25pt" o:ole="">
                  <v:imagedata r:id="rId366" o:title=""/>
                </v:shape>
                <o:OLEObject Type="Embed" ProgID="Equation.DSMT4" ShapeID="_x0000_i1212" DrawAspect="Content" ObjectID="_1787205688" r:id="rId367"/>
              </w:object>
            </w:r>
            <w:r w:rsidRPr="007309A8">
              <w:rPr>
                <w:bCs/>
                <w:shd w:val="clear" w:color="auto" w:fill="FFFFFF"/>
              </w:rPr>
              <w:t>vuông tại</w:t>
            </w:r>
            <w:r w:rsidRPr="007309A8">
              <w:rPr>
                <w:bCs/>
                <w:position w:val="-4"/>
                <w:shd w:val="clear" w:color="auto" w:fill="FFFFFF"/>
              </w:rPr>
              <w:object w:dxaOrig="240" w:dyaOrig="260" w14:anchorId="1F2D8D4B">
                <v:shape id="_x0000_i1213" type="#_x0000_t75" style="width:11.7pt;height:12.55pt" o:ole="">
                  <v:imagedata r:id="rId368" o:title=""/>
                </v:shape>
                <o:OLEObject Type="Embed" ProgID="Equation.DSMT4" ShapeID="_x0000_i1213" DrawAspect="Content" ObjectID="_1787205689" r:id="rId369"/>
              </w:object>
            </w:r>
            <w:r w:rsidRPr="007309A8">
              <w:rPr>
                <w:bCs/>
                <w:shd w:val="clear" w:color="auto" w:fill="FFFFFF"/>
              </w:rPr>
              <w:t xml:space="preserve">nên ta có: </w:t>
            </w:r>
          </w:p>
          <w:p w14:paraId="20249B49" w14:textId="77777777" w:rsidR="00B14330" w:rsidRPr="007309A8" w:rsidRDefault="00B14330" w:rsidP="00284F15">
            <w:pPr>
              <w:widowControl w:val="0"/>
              <w:spacing w:line="276" w:lineRule="auto"/>
              <w:jc w:val="both"/>
              <w:rPr>
                <w:bCs/>
                <w:shd w:val="clear" w:color="auto" w:fill="FFFFFF"/>
              </w:rPr>
            </w:pPr>
            <w:r w:rsidRPr="007309A8">
              <w:rPr>
                <w:bCs/>
                <w:position w:val="-42"/>
                <w:shd w:val="clear" w:color="auto" w:fill="FFFFFF"/>
              </w:rPr>
              <w:object w:dxaOrig="3320" w:dyaOrig="960" w14:anchorId="31922D78">
                <v:shape id="_x0000_i1214" type="#_x0000_t75" style="width:165.75pt;height:47.7pt" o:ole="">
                  <v:imagedata r:id="rId370" o:title=""/>
                </v:shape>
                <o:OLEObject Type="Embed" ProgID="Equation.DSMT4" ShapeID="_x0000_i1214" DrawAspect="Content" ObjectID="_1787205690" r:id="rId371"/>
              </w:object>
            </w:r>
          </w:p>
          <w:p w14:paraId="3765F95D"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Vậy độ dài quãng đường BC là </w:t>
            </w:r>
            <w:r w:rsidRPr="007309A8">
              <w:rPr>
                <w:bCs/>
                <w:position w:val="-10"/>
                <w:shd w:val="clear" w:color="auto" w:fill="FFFFFF"/>
              </w:rPr>
              <w:object w:dxaOrig="760" w:dyaOrig="320" w14:anchorId="4FE72969">
                <v:shape id="_x0000_i1215" type="#_x0000_t75" style="width:38.5pt;height:16.75pt" o:ole="">
                  <v:imagedata r:id="rId372" o:title=""/>
                </v:shape>
                <o:OLEObject Type="Embed" ProgID="Equation.DSMT4" ShapeID="_x0000_i1215" DrawAspect="Content" ObjectID="_1787205691" r:id="rId373"/>
              </w:object>
            </w:r>
          </w:p>
          <w:p w14:paraId="5E1C4750"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Bài 8(SGK-87)</w:t>
            </w:r>
          </w:p>
          <w:p w14:paraId="7DE8C2CB" w14:textId="77777777" w:rsidR="00B14330" w:rsidRPr="007309A8" w:rsidRDefault="00B14330" w:rsidP="00284F15">
            <w:pPr>
              <w:widowControl w:val="0"/>
              <w:spacing w:line="276" w:lineRule="auto"/>
              <w:jc w:val="both"/>
              <w:rPr>
                <w:bCs/>
                <w:shd w:val="clear" w:color="auto" w:fill="FFFFFF"/>
              </w:rPr>
            </w:pPr>
            <w:r w:rsidRPr="007309A8">
              <w:rPr>
                <w:noProof/>
                <w:lang w:eastAsia="en-US"/>
                <w14:ligatures w14:val="standardContextual"/>
              </w:rPr>
              <w:drawing>
                <wp:inline distT="0" distB="0" distL="0" distR="0" wp14:anchorId="7331AE57" wp14:editId="53FA3265">
                  <wp:extent cx="2437409" cy="1362075"/>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457223" cy="1373148"/>
                          </a:xfrm>
                          <a:prstGeom prst="rect">
                            <a:avLst/>
                          </a:prstGeom>
                        </pic:spPr>
                      </pic:pic>
                    </a:graphicData>
                  </a:graphic>
                </wp:inline>
              </w:drawing>
            </w:r>
          </w:p>
          <w:p w14:paraId="6585D3D0"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Vì tứ giác </w:t>
            </w:r>
            <w:r w:rsidRPr="007309A8">
              <w:rPr>
                <w:bCs/>
                <w:position w:val="-4"/>
                <w:shd w:val="clear" w:color="auto" w:fill="FFFFFF"/>
              </w:rPr>
              <w:object w:dxaOrig="740" w:dyaOrig="260" w14:anchorId="722C92A8">
                <v:shape id="_x0000_i1216" type="#_x0000_t75" style="width:36.85pt;height:12.55pt" o:ole="">
                  <v:imagedata r:id="rId375" o:title=""/>
                </v:shape>
                <o:OLEObject Type="Embed" ProgID="Equation.DSMT4" ShapeID="_x0000_i1216" DrawAspect="Content" ObjectID="_1787205692" r:id="rId376"/>
              </w:object>
            </w:r>
            <w:r w:rsidRPr="007309A8">
              <w:rPr>
                <w:bCs/>
                <w:shd w:val="clear" w:color="auto" w:fill="FFFFFF"/>
              </w:rPr>
              <w:t>là hình chữ nhật nên:</w:t>
            </w:r>
            <w:r w:rsidRPr="007309A8">
              <w:rPr>
                <w:bCs/>
                <w:position w:val="-10"/>
                <w:shd w:val="clear" w:color="auto" w:fill="FFFFFF"/>
              </w:rPr>
              <w:object w:dxaOrig="2740" w:dyaOrig="320" w14:anchorId="33033E5A">
                <v:shape id="_x0000_i1217" type="#_x0000_t75" style="width:137.3pt;height:16.75pt" o:ole="">
                  <v:imagedata r:id="rId377" o:title=""/>
                </v:shape>
                <o:OLEObject Type="Embed" ProgID="Equation.DSMT4" ShapeID="_x0000_i1217" DrawAspect="Content" ObjectID="_1787205693" r:id="rId378"/>
              </w:object>
            </w:r>
          </w:p>
          <w:p w14:paraId="5A1BCC52"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 Xét </w:t>
            </w:r>
            <w:r w:rsidRPr="007309A8">
              <w:rPr>
                <w:bCs/>
                <w:position w:val="-4"/>
                <w:shd w:val="clear" w:color="auto" w:fill="FFFFFF"/>
              </w:rPr>
              <w:object w:dxaOrig="700" w:dyaOrig="260" w14:anchorId="1E7BDE56">
                <v:shape id="_x0000_i1218" type="#_x0000_t75" style="width:35.15pt;height:12.55pt" o:ole="">
                  <v:imagedata r:id="rId379" o:title=""/>
                </v:shape>
                <o:OLEObject Type="Embed" ProgID="Equation.DSMT4" ShapeID="_x0000_i1218" DrawAspect="Content" ObjectID="_1787205694" r:id="rId380"/>
              </w:object>
            </w:r>
            <w:r w:rsidRPr="007309A8">
              <w:rPr>
                <w:bCs/>
                <w:shd w:val="clear" w:color="auto" w:fill="FFFFFF"/>
              </w:rPr>
              <w:t xml:space="preserve">vuông tại </w:t>
            </w:r>
            <w:r w:rsidRPr="007309A8">
              <w:rPr>
                <w:bCs/>
                <w:position w:val="-4"/>
                <w:shd w:val="clear" w:color="auto" w:fill="FFFFFF"/>
              </w:rPr>
              <w:object w:dxaOrig="279" w:dyaOrig="260" w14:anchorId="110D4257">
                <v:shape id="_x0000_i1219" type="#_x0000_t75" style="width:14.25pt;height:12.55pt" o:ole="">
                  <v:imagedata r:id="rId381" o:title=""/>
                </v:shape>
                <o:OLEObject Type="Embed" ProgID="Equation.DSMT4" ShapeID="_x0000_i1219" DrawAspect="Content" ObjectID="_1787205695" r:id="rId382"/>
              </w:object>
            </w:r>
            <w:r w:rsidRPr="007309A8">
              <w:rPr>
                <w:bCs/>
                <w:shd w:val="clear" w:color="auto" w:fill="FFFFFF"/>
              </w:rPr>
              <w:t>nên ta có:</w:t>
            </w:r>
          </w:p>
          <w:p w14:paraId="777A45FE" w14:textId="77777777" w:rsidR="00B14330" w:rsidRPr="007309A8" w:rsidRDefault="00B14330" w:rsidP="00284F15">
            <w:pPr>
              <w:widowControl w:val="0"/>
              <w:spacing w:line="276" w:lineRule="auto"/>
              <w:jc w:val="both"/>
              <w:rPr>
                <w:bCs/>
                <w:shd w:val="clear" w:color="auto" w:fill="FFFFFF"/>
              </w:rPr>
            </w:pPr>
            <w:r w:rsidRPr="007309A8">
              <w:rPr>
                <w:bCs/>
                <w:position w:val="-10"/>
                <w:shd w:val="clear" w:color="auto" w:fill="FFFFFF"/>
              </w:rPr>
              <w:object w:dxaOrig="3960" w:dyaOrig="320" w14:anchorId="44B6C6D1">
                <v:shape id="_x0000_i1220" type="#_x0000_t75" style="width:199.25pt;height:16.75pt" o:ole="">
                  <v:imagedata r:id="rId383" o:title=""/>
                </v:shape>
                <o:OLEObject Type="Embed" ProgID="Equation.DSMT4" ShapeID="_x0000_i1220" DrawAspect="Content" ObjectID="_1787205696" r:id="rId384"/>
              </w:object>
            </w:r>
          </w:p>
          <w:p w14:paraId="28DC2A2B"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Suy ra: </w:t>
            </w:r>
            <w:r w:rsidRPr="007309A8">
              <w:rPr>
                <w:bCs/>
                <w:position w:val="-10"/>
                <w:shd w:val="clear" w:color="auto" w:fill="FFFFFF"/>
              </w:rPr>
              <w:object w:dxaOrig="2000" w:dyaOrig="320" w14:anchorId="32F61725">
                <v:shape id="_x0000_i1221" type="#_x0000_t75" style="width:101.3pt;height:16.75pt" o:ole="">
                  <v:imagedata r:id="rId385" o:title=""/>
                </v:shape>
                <o:OLEObject Type="Embed" ProgID="Equation.DSMT4" ShapeID="_x0000_i1221" DrawAspect="Content" ObjectID="_1787205697" r:id="rId386"/>
              </w:object>
            </w:r>
          </w:p>
          <w:p w14:paraId="214A8811"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 Xét </w:t>
            </w:r>
            <w:r w:rsidRPr="007309A8">
              <w:rPr>
                <w:bCs/>
                <w:position w:val="-6"/>
                <w:shd w:val="clear" w:color="auto" w:fill="FFFFFF"/>
              </w:rPr>
              <w:object w:dxaOrig="720" w:dyaOrig="279" w14:anchorId="25E2AA67">
                <v:shape id="_x0000_i1222" type="#_x0000_t75" style="width:36.85pt;height:14.25pt" o:ole="">
                  <v:imagedata r:id="rId387" o:title=""/>
                </v:shape>
                <o:OLEObject Type="Embed" ProgID="Equation.DSMT4" ShapeID="_x0000_i1222" DrawAspect="Content" ObjectID="_1787205698" r:id="rId388"/>
              </w:object>
            </w:r>
            <w:r w:rsidRPr="007309A8">
              <w:rPr>
                <w:bCs/>
                <w:shd w:val="clear" w:color="auto" w:fill="FFFFFF"/>
              </w:rPr>
              <w:t xml:space="preserve">vuông tại </w:t>
            </w:r>
            <w:r w:rsidRPr="007309A8">
              <w:rPr>
                <w:bCs/>
                <w:position w:val="-4"/>
                <w:shd w:val="clear" w:color="auto" w:fill="FFFFFF"/>
              </w:rPr>
              <w:object w:dxaOrig="279" w:dyaOrig="260" w14:anchorId="03B00198">
                <v:shape id="_x0000_i1223" type="#_x0000_t75" style="width:14.25pt;height:12.55pt" o:ole="">
                  <v:imagedata r:id="rId381" o:title=""/>
                </v:shape>
                <o:OLEObject Type="Embed" ProgID="Equation.DSMT4" ShapeID="_x0000_i1223" DrawAspect="Content" ObjectID="_1787205699" r:id="rId389"/>
              </w:object>
            </w:r>
            <w:r w:rsidRPr="007309A8">
              <w:rPr>
                <w:bCs/>
                <w:shd w:val="clear" w:color="auto" w:fill="FFFFFF"/>
              </w:rPr>
              <w:t>nên ta có:</w:t>
            </w:r>
          </w:p>
          <w:p w14:paraId="4352C2DA" w14:textId="77777777" w:rsidR="00B14330" w:rsidRPr="007309A8" w:rsidRDefault="00B14330" w:rsidP="00284F15">
            <w:pPr>
              <w:widowControl w:val="0"/>
              <w:spacing w:line="276" w:lineRule="auto"/>
              <w:jc w:val="both"/>
              <w:rPr>
                <w:bCs/>
                <w:shd w:val="clear" w:color="auto" w:fill="FFFFFF"/>
              </w:rPr>
            </w:pPr>
            <w:r w:rsidRPr="007309A8">
              <w:rPr>
                <w:bCs/>
                <w:position w:val="-10"/>
                <w:shd w:val="clear" w:color="auto" w:fill="FFFFFF"/>
              </w:rPr>
              <w:object w:dxaOrig="4360" w:dyaOrig="320" w14:anchorId="1239E556">
                <v:shape id="_x0000_i1224" type="#_x0000_t75" style="width:217.65pt;height:16.75pt" o:ole="">
                  <v:imagedata r:id="rId390" o:title=""/>
                </v:shape>
                <o:OLEObject Type="Embed" ProgID="Equation.DSMT4" ShapeID="_x0000_i1224" DrawAspect="Content" ObjectID="_1787205700" r:id="rId391"/>
              </w:object>
            </w:r>
          </w:p>
          <w:p w14:paraId="5909F465" w14:textId="77777777" w:rsidR="00B14330" w:rsidRPr="007309A8" w:rsidRDefault="00B14330" w:rsidP="00284F15">
            <w:pPr>
              <w:widowControl w:val="0"/>
              <w:spacing w:line="276" w:lineRule="auto"/>
              <w:rPr>
                <w:bCs/>
                <w:shd w:val="clear" w:color="auto" w:fill="FFFFFF"/>
              </w:rPr>
            </w:pPr>
            <w:r w:rsidRPr="007309A8">
              <w:rPr>
                <w:bCs/>
                <w:shd w:val="clear" w:color="auto" w:fill="FFFFFF"/>
              </w:rPr>
              <w:t xml:space="preserve">Suy ra: </w:t>
            </w:r>
            <w:r w:rsidRPr="007309A8">
              <w:rPr>
                <w:bCs/>
                <w:position w:val="-10"/>
                <w:shd w:val="clear" w:color="auto" w:fill="FFFFFF"/>
              </w:rPr>
              <w:object w:dxaOrig="3720" w:dyaOrig="320" w14:anchorId="521FC1CC">
                <v:shape id="_x0000_i1225" type="#_x0000_t75" style="width:185.85pt;height:16.75pt" o:ole="">
                  <v:imagedata r:id="rId392" o:title=""/>
                </v:shape>
                <o:OLEObject Type="Embed" ProgID="Equation.DSMT4" ShapeID="_x0000_i1225" DrawAspect="Content" ObjectID="_1787205701" r:id="rId393"/>
              </w:object>
            </w:r>
          </w:p>
          <w:p w14:paraId="6DF1A04E" w14:textId="77777777" w:rsidR="00B14330" w:rsidRPr="007309A8" w:rsidRDefault="00B14330" w:rsidP="00284F15">
            <w:pPr>
              <w:widowControl w:val="0"/>
              <w:spacing w:line="276" w:lineRule="auto"/>
              <w:jc w:val="both"/>
              <w:rPr>
                <w:bCs/>
                <w:shd w:val="clear" w:color="auto" w:fill="FFFFFF"/>
              </w:rPr>
            </w:pPr>
            <w:r w:rsidRPr="007309A8">
              <w:rPr>
                <w:bCs/>
                <w:shd w:val="clear" w:color="auto" w:fill="FFFFFF"/>
              </w:rPr>
              <w:t xml:space="preserve">Vậy khoảng cách BD từ chân tháp đến chân toàn nhà là: </w:t>
            </w:r>
            <w:r w:rsidRPr="007309A8">
              <w:rPr>
                <w:bCs/>
                <w:position w:val="-10"/>
                <w:shd w:val="clear" w:color="auto" w:fill="FFFFFF"/>
              </w:rPr>
              <w:object w:dxaOrig="800" w:dyaOrig="320" w14:anchorId="275A99BC">
                <v:shape id="_x0000_i1226" type="#_x0000_t75" style="width:41pt;height:16.75pt" o:ole="">
                  <v:imagedata r:id="rId394" o:title=""/>
                </v:shape>
                <o:OLEObject Type="Embed" ProgID="Equation.DSMT4" ShapeID="_x0000_i1226" DrawAspect="Content" ObjectID="_1787205702" r:id="rId395"/>
              </w:object>
            </w:r>
            <w:r w:rsidRPr="007309A8">
              <w:rPr>
                <w:bCs/>
                <w:shd w:val="clear" w:color="auto" w:fill="FFFFFF"/>
              </w:rPr>
              <w:t>.</w:t>
            </w:r>
          </w:p>
          <w:p w14:paraId="699FB377" w14:textId="77777777" w:rsidR="00B14330" w:rsidRPr="007309A8" w:rsidRDefault="00B14330" w:rsidP="00284F15">
            <w:pPr>
              <w:widowControl w:val="0"/>
              <w:spacing w:line="276" w:lineRule="auto"/>
              <w:rPr>
                <w:bCs/>
                <w:shd w:val="clear" w:color="auto" w:fill="FFFFFF"/>
              </w:rPr>
            </w:pPr>
            <w:r w:rsidRPr="007309A8">
              <w:rPr>
                <w:bCs/>
                <w:shd w:val="clear" w:color="auto" w:fill="FFFFFF"/>
              </w:rPr>
              <w:t>Chiều cao BC của tháp truyền hình là:</w:t>
            </w:r>
            <w:r w:rsidRPr="007309A8">
              <w:rPr>
                <w:bCs/>
                <w:position w:val="-10"/>
                <w:shd w:val="clear" w:color="auto" w:fill="FFFFFF"/>
              </w:rPr>
              <w:object w:dxaOrig="800" w:dyaOrig="320" w14:anchorId="59C886FB">
                <v:shape id="_x0000_i1227" type="#_x0000_t75" style="width:41pt;height:16.75pt" o:ole="">
                  <v:imagedata r:id="rId396" o:title=""/>
                </v:shape>
                <o:OLEObject Type="Embed" ProgID="Equation.DSMT4" ShapeID="_x0000_i1227" DrawAspect="Content" ObjectID="_1787205703" r:id="rId397"/>
              </w:object>
            </w:r>
          </w:p>
        </w:tc>
      </w:tr>
    </w:tbl>
    <w:p w14:paraId="67858D84" w14:textId="03C4936E" w:rsidR="00B14330" w:rsidRPr="007309A8" w:rsidRDefault="00B14330" w:rsidP="00B14330">
      <w:pPr>
        <w:widowControl w:val="0"/>
        <w:spacing w:before="120" w:line="276" w:lineRule="auto"/>
        <w:jc w:val="both"/>
      </w:pPr>
      <w:r w:rsidRPr="007309A8">
        <w:rPr>
          <w:b/>
          <w:lang w:val="vi-VN"/>
        </w:rPr>
        <w:lastRenderedPageBreak/>
        <w:t>Hướng dẫn tự học ở nhà</w:t>
      </w:r>
    </w:p>
    <w:p w14:paraId="0992F984" w14:textId="77777777" w:rsidR="00B14330" w:rsidRPr="007309A8" w:rsidRDefault="00B14330" w:rsidP="00B14330">
      <w:pPr>
        <w:widowControl w:val="0"/>
        <w:spacing w:line="276" w:lineRule="auto"/>
        <w:jc w:val="both"/>
      </w:pPr>
      <w:r w:rsidRPr="007309A8">
        <w:rPr>
          <w:lang w:val="vi-VN"/>
        </w:rPr>
        <w:t xml:space="preserve">- Ghi nhớ </w:t>
      </w:r>
      <w:r w:rsidRPr="007309A8">
        <w:t>một số hệ thức về cạnh và góc trong tam giác vuông.</w:t>
      </w:r>
    </w:p>
    <w:p w14:paraId="4C8112D9" w14:textId="77777777" w:rsidR="004434B0" w:rsidRPr="007309A8" w:rsidRDefault="004434B0" w:rsidP="004434B0">
      <w:pPr>
        <w:widowControl w:val="0"/>
        <w:spacing w:line="276" w:lineRule="auto"/>
        <w:rPr>
          <w:rFonts w:asciiTheme="majorHAnsi" w:hAnsiTheme="majorHAnsi" w:cstheme="majorHAnsi"/>
          <w:lang w:val="it-IT"/>
        </w:rPr>
      </w:pPr>
      <w:r w:rsidRPr="007309A8">
        <w:rPr>
          <w:rFonts w:asciiTheme="majorHAnsi" w:hAnsiTheme="majorHAnsi" w:cstheme="majorHAnsi"/>
          <w:lang w:val="it-IT"/>
        </w:rPr>
        <w:t>- Tính được cạnh góc vuông theo cạnh huyền và tỉ số lượng giác của góc nhọn.</w:t>
      </w:r>
    </w:p>
    <w:p w14:paraId="0EBCDB43" w14:textId="77777777" w:rsidR="004434B0" w:rsidRPr="007309A8" w:rsidRDefault="004434B0" w:rsidP="004434B0">
      <w:pPr>
        <w:widowControl w:val="0"/>
        <w:spacing w:line="276" w:lineRule="auto"/>
        <w:rPr>
          <w:rFonts w:asciiTheme="majorHAnsi" w:hAnsiTheme="majorHAnsi" w:cstheme="majorHAnsi"/>
          <w:lang w:val="it-IT"/>
        </w:rPr>
      </w:pPr>
      <w:r w:rsidRPr="007309A8">
        <w:rPr>
          <w:rFonts w:asciiTheme="majorHAnsi" w:hAnsiTheme="majorHAnsi" w:cstheme="majorHAnsi"/>
          <w:b/>
          <w:lang w:val="it-IT"/>
        </w:rPr>
        <w:t xml:space="preserve">- </w:t>
      </w:r>
      <w:r w:rsidRPr="007309A8">
        <w:rPr>
          <w:rFonts w:asciiTheme="majorHAnsi" w:hAnsiTheme="majorHAnsi" w:cstheme="majorHAnsi"/>
          <w:lang w:val="it-IT"/>
        </w:rPr>
        <w:t>Tính được cạnh góc vuông theo cạnh góc vuông kia và tỉ số lượng giác của góc nhọn.</w:t>
      </w:r>
    </w:p>
    <w:p w14:paraId="667AFA64" w14:textId="77777777" w:rsidR="00B14330" w:rsidRPr="007309A8" w:rsidRDefault="00B14330" w:rsidP="00B14330">
      <w:pPr>
        <w:widowControl w:val="0"/>
        <w:spacing w:line="276" w:lineRule="auto"/>
        <w:jc w:val="both"/>
      </w:pPr>
      <w:r w:rsidRPr="007309A8">
        <w:rPr>
          <w:lang w:val="vi-VN"/>
        </w:rPr>
        <w:t xml:space="preserve">- Làm các bài tập 5, 6 </w:t>
      </w:r>
      <w:r w:rsidRPr="007309A8">
        <w:t>(SGK-87)</w:t>
      </w:r>
    </w:p>
    <w:p w14:paraId="16E4CC6F" w14:textId="77777777" w:rsidR="00B14330" w:rsidRPr="007309A8" w:rsidRDefault="00B14330" w:rsidP="00B14330">
      <w:pPr>
        <w:widowControl w:val="0"/>
        <w:spacing w:line="276" w:lineRule="auto"/>
        <w:jc w:val="both"/>
      </w:pPr>
      <w:r w:rsidRPr="007309A8">
        <w:rPr>
          <w:lang w:val="vi-VN"/>
        </w:rPr>
        <w:t xml:space="preserve">- Đọc trước </w:t>
      </w:r>
      <w:r w:rsidRPr="007309A8">
        <w:rPr>
          <w:b/>
          <w:bCs/>
          <w:lang w:val="vi-VN"/>
        </w:rPr>
        <w:t xml:space="preserve">Bài </w:t>
      </w:r>
      <w:r w:rsidRPr="007309A8">
        <w:rPr>
          <w:b/>
          <w:bCs/>
        </w:rPr>
        <w:t>3: Ứng dụng của tỉ số lượng giác của góc nhọn</w:t>
      </w:r>
      <w:r w:rsidRPr="007309A8">
        <w:t>.</w:t>
      </w:r>
    </w:p>
    <w:p w14:paraId="13456689" w14:textId="35D897B4" w:rsidR="00836310" w:rsidRPr="007309A8" w:rsidRDefault="00836310" w:rsidP="00135C8A">
      <w:pPr>
        <w:widowControl w:val="0"/>
        <w:spacing w:line="276" w:lineRule="auto"/>
        <w:rPr>
          <w:rFonts w:asciiTheme="majorHAnsi" w:hAnsiTheme="majorHAnsi" w:cstheme="majorHAnsi"/>
        </w:rPr>
      </w:pPr>
    </w:p>
    <w:p w14:paraId="54DAA8E7" w14:textId="77777777" w:rsidR="004434B0" w:rsidRPr="007309A8" w:rsidRDefault="004434B0" w:rsidP="00135C8A">
      <w:pPr>
        <w:widowControl w:val="0"/>
        <w:spacing w:line="276" w:lineRule="auto"/>
        <w:rPr>
          <w:rFonts w:asciiTheme="majorHAnsi" w:hAnsiTheme="majorHAnsi" w:cstheme="majorHAnsi"/>
        </w:rPr>
      </w:pPr>
    </w:p>
    <w:p w14:paraId="052E469F" w14:textId="77777777" w:rsidR="00CA53A1" w:rsidRPr="00CA53A1" w:rsidRDefault="00CA53A1" w:rsidP="00CA53A1">
      <w:pPr>
        <w:widowControl w:val="0"/>
        <w:spacing w:line="276" w:lineRule="auto"/>
        <w:rPr>
          <w:rFonts w:asciiTheme="majorHAnsi" w:hAnsiTheme="majorHAnsi" w:cstheme="majorHAnsi"/>
        </w:rPr>
      </w:pPr>
      <w:r w:rsidRPr="00CA53A1">
        <w:rPr>
          <w:rFonts w:asciiTheme="majorHAnsi" w:hAnsiTheme="majorHAnsi" w:cstheme="majorHAnsi"/>
        </w:rPr>
        <w:t>Tài liệu được chia sẻ bởi Website VnTeach.Com</w:t>
      </w:r>
    </w:p>
    <w:p w14:paraId="6B63972F" w14:textId="5B57E739" w:rsidR="004434B0" w:rsidRPr="007309A8" w:rsidRDefault="00CA53A1" w:rsidP="00CA53A1">
      <w:pPr>
        <w:widowControl w:val="0"/>
        <w:spacing w:line="276" w:lineRule="auto"/>
        <w:rPr>
          <w:rFonts w:asciiTheme="majorHAnsi" w:hAnsiTheme="majorHAnsi" w:cstheme="majorHAnsi"/>
        </w:rPr>
      </w:pPr>
      <w:r w:rsidRPr="00CA53A1">
        <w:rPr>
          <w:rFonts w:asciiTheme="majorHAnsi" w:hAnsiTheme="majorHAnsi" w:cstheme="majorHAnsi"/>
        </w:rPr>
        <w:t>https://www.vnteach.com</w:t>
      </w:r>
    </w:p>
    <w:sectPr w:rsidR="004434B0" w:rsidRPr="007309A8" w:rsidSect="008B631F">
      <w:headerReference w:type="default" r:id="rId398"/>
      <w:footerReference w:type="default" r:id="rId39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2A08ED" w14:textId="77777777" w:rsidR="00BD59B4" w:rsidRDefault="00BD59B4">
      <w:r>
        <w:separator/>
      </w:r>
    </w:p>
  </w:endnote>
  <w:endnote w:type="continuationSeparator" w:id="0">
    <w:p w14:paraId="1AF13D69" w14:textId="77777777" w:rsidR="00BD59B4" w:rsidRDefault="00BD5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E4CE4" w14:textId="58ECE420" w:rsidR="008926A2" w:rsidRDefault="008926A2">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D01ED4" w14:textId="77777777" w:rsidR="00BD59B4" w:rsidRDefault="00BD59B4">
      <w:r>
        <w:separator/>
      </w:r>
    </w:p>
  </w:footnote>
  <w:footnote w:type="continuationSeparator" w:id="0">
    <w:p w14:paraId="2CE9D658" w14:textId="77777777" w:rsidR="00BD59B4" w:rsidRDefault="00BD59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8926A2" w:rsidRDefault="008926A2">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2A123BD9"/>
    <w:multiLevelType w:val="hybridMultilevel"/>
    <w:tmpl w:val="92705A40"/>
    <w:lvl w:ilvl="0" w:tplc="EF04FECC">
      <w:start w:val="3"/>
      <w:numFmt w:val="bullet"/>
      <w:lvlText w:val=""/>
      <w:lvlJc w:val="left"/>
      <w:pPr>
        <w:ind w:left="720" w:hanging="360"/>
      </w:pPr>
      <w:rPr>
        <w:rFonts w:ascii="Symbol" w:eastAsia="Times New Roman"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4920CCD"/>
    <w:multiLevelType w:val="hybridMultilevel"/>
    <w:tmpl w:val="95D0F82A"/>
    <w:lvl w:ilvl="0" w:tplc="A12C7E3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6917227"/>
    <w:multiLevelType w:val="hybridMultilevel"/>
    <w:tmpl w:val="7E029A76"/>
    <w:lvl w:ilvl="0" w:tplc="0262C80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75010728">
    <w:abstractNumId w:val="0"/>
  </w:num>
  <w:num w:numId="2" w16cid:durableId="936058515">
    <w:abstractNumId w:val="1"/>
  </w:num>
  <w:num w:numId="3" w16cid:durableId="1782190501">
    <w:abstractNumId w:val="3"/>
  </w:num>
  <w:num w:numId="4" w16cid:durableId="120883490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05365"/>
    <w:rsid w:val="00022CF2"/>
    <w:rsid w:val="0002622B"/>
    <w:rsid w:val="0003237E"/>
    <w:rsid w:val="00032E10"/>
    <w:rsid w:val="000351C8"/>
    <w:rsid w:val="00040ACD"/>
    <w:rsid w:val="00041CB1"/>
    <w:rsid w:val="0006308D"/>
    <w:rsid w:val="0007125C"/>
    <w:rsid w:val="00081D60"/>
    <w:rsid w:val="00083FE9"/>
    <w:rsid w:val="00097602"/>
    <w:rsid w:val="000B3BA7"/>
    <w:rsid w:val="000B5E7D"/>
    <w:rsid w:val="000B618F"/>
    <w:rsid w:val="000B6850"/>
    <w:rsid w:val="000D0AD2"/>
    <w:rsid w:val="000D43A1"/>
    <w:rsid w:val="000F7150"/>
    <w:rsid w:val="00135C8A"/>
    <w:rsid w:val="0014028A"/>
    <w:rsid w:val="001434C6"/>
    <w:rsid w:val="001503A1"/>
    <w:rsid w:val="00151405"/>
    <w:rsid w:val="001531B4"/>
    <w:rsid w:val="00173952"/>
    <w:rsid w:val="00174833"/>
    <w:rsid w:val="00181A85"/>
    <w:rsid w:val="001941CD"/>
    <w:rsid w:val="001A5E26"/>
    <w:rsid w:val="001C3D71"/>
    <w:rsid w:val="001C4B4B"/>
    <w:rsid w:val="001E4A7D"/>
    <w:rsid w:val="001E7122"/>
    <w:rsid w:val="001F2BC8"/>
    <w:rsid w:val="002222A7"/>
    <w:rsid w:val="00223CAC"/>
    <w:rsid w:val="002274F6"/>
    <w:rsid w:val="00237230"/>
    <w:rsid w:val="00244D53"/>
    <w:rsid w:val="00252235"/>
    <w:rsid w:val="00254EC3"/>
    <w:rsid w:val="00257DF4"/>
    <w:rsid w:val="00274C2F"/>
    <w:rsid w:val="002751CD"/>
    <w:rsid w:val="00290EEE"/>
    <w:rsid w:val="002B405E"/>
    <w:rsid w:val="002C42AE"/>
    <w:rsid w:val="002C57E7"/>
    <w:rsid w:val="002D2FF5"/>
    <w:rsid w:val="002F5FB8"/>
    <w:rsid w:val="00331CD4"/>
    <w:rsid w:val="00354C34"/>
    <w:rsid w:val="00360A4E"/>
    <w:rsid w:val="00362B62"/>
    <w:rsid w:val="0036360F"/>
    <w:rsid w:val="00373E3F"/>
    <w:rsid w:val="00385902"/>
    <w:rsid w:val="003A1428"/>
    <w:rsid w:val="003A3609"/>
    <w:rsid w:val="003A7C24"/>
    <w:rsid w:val="003D5C9C"/>
    <w:rsid w:val="003E5714"/>
    <w:rsid w:val="003E7E25"/>
    <w:rsid w:val="003F5408"/>
    <w:rsid w:val="00411F98"/>
    <w:rsid w:val="00432FB6"/>
    <w:rsid w:val="0043379F"/>
    <w:rsid w:val="004434B0"/>
    <w:rsid w:val="00447BBF"/>
    <w:rsid w:val="00450A4D"/>
    <w:rsid w:val="00456BD8"/>
    <w:rsid w:val="00461E67"/>
    <w:rsid w:val="00462F1F"/>
    <w:rsid w:val="00471646"/>
    <w:rsid w:val="00484CC4"/>
    <w:rsid w:val="00492D22"/>
    <w:rsid w:val="004B199E"/>
    <w:rsid w:val="004B6E84"/>
    <w:rsid w:val="004C0182"/>
    <w:rsid w:val="004C1092"/>
    <w:rsid w:val="004D17CE"/>
    <w:rsid w:val="004D1A96"/>
    <w:rsid w:val="004D4F06"/>
    <w:rsid w:val="004E6531"/>
    <w:rsid w:val="004F6653"/>
    <w:rsid w:val="004F7555"/>
    <w:rsid w:val="00500FC5"/>
    <w:rsid w:val="00502925"/>
    <w:rsid w:val="00505E5E"/>
    <w:rsid w:val="00527403"/>
    <w:rsid w:val="005327E3"/>
    <w:rsid w:val="00532E69"/>
    <w:rsid w:val="0055179E"/>
    <w:rsid w:val="0055291E"/>
    <w:rsid w:val="0058327E"/>
    <w:rsid w:val="0059263F"/>
    <w:rsid w:val="005B03FA"/>
    <w:rsid w:val="005C0244"/>
    <w:rsid w:val="005C3A10"/>
    <w:rsid w:val="005C5F5F"/>
    <w:rsid w:val="005D6D0F"/>
    <w:rsid w:val="0060594D"/>
    <w:rsid w:val="00614FEB"/>
    <w:rsid w:val="00617425"/>
    <w:rsid w:val="00627AC2"/>
    <w:rsid w:val="0064375D"/>
    <w:rsid w:val="006638BC"/>
    <w:rsid w:val="00666E01"/>
    <w:rsid w:val="00681DEF"/>
    <w:rsid w:val="00685759"/>
    <w:rsid w:val="006A39A0"/>
    <w:rsid w:val="006B13F1"/>
    <w:rsid w:val="006B21AA"/>
    <w:rsid w:val="006C30B4"/>
    <w:rsid w:val="006C776B"/>
    <w:rsid w:val="006E2DC2"/>
    <w:rsid w:val="0071799F"/>
    <w:rsid w:val="007309A8"/>
    <w:rsid w:val="007322BF"/>
    <w:rsid w:val="00736710"/>
    <w:rsid w:val="00787243"/>
    <w:rsid w:val="00791040"/>
    <w:rsid w:val="00792B4A"/>
    <w:rsid w:val="007937B5"/>
    <w:rsid w:val="00793E26"/>
    <w:rsid w:val="0079633E"/>
    <w:rsid w:val="007A37BE"/>
    <w:rsid w:val="007A7A5D"/>
    <w:rsid w:val="007D4B00"/>
    <w:rsid w:val="008034C0"/>
    <w:rsid w:val="00807EE8"/>
    <w:rsid w:val="00821616"/>
    <w:rsid w:val="00823DE7"/>
    <w:rsid w:val="00836310"/>
    <w:rsid w:val="00842586"/>
    <w:rsid w:val="00844BB8"/>
    <w:rsid w:val="00857EE4"/>
    <w:rsid w:val="00866C20"/>
    <w:rsid w:val="0087292B"/>
    <w:rsid w:val="0087630B"/>
    <w:rsid w:val="00887CA0"/>
    <w:rsid w:val="008926A2"/>
    <w:rsid w:val="008B631F"/>
    <w:rsid w:val="008D66CB"/>
    <w:rsid w:val="008F4197"/>
    <w:rsid w:val="0091062B"/>
    <w:rsid w:val="00912A0D"/>
    <w:rsid w:val="00914613"/>
    <w:rsid w:val="00936D4B"/>
    <w:rsid w:val="0093703E"/>
    <w:rsid w:val="009474A7"/>
    <w:rsid w:val="00971E45"/>
    <w:rsid w:val="0097256A"/>
    <w:rsid w:val="00995317"/>
    <w:rsid w:val="009A1500"/>
    <w:rsid w:val="009C6D51"/>
    <w:rsid w:val="009D2753"/>
    <w:rsid w:val="009D6B7A"/>
    <w:rsid w:val="009E4E79"/>
    <w:rsid w:val="00A13D9C"/>
    <w:rsid w:val="00A26BA0"/>
    <w:rsid w:val="00A304B2"/>
    <w:rsid w:val="00A32E16"/>
    <w:rsid w:val="00A521AE"/>
    <w:rsid w:val="00A56940"/>
    <w:rsid w:val="00A5725D"/>
    <w:rsid w:val="00AA39C5"/>
    <w:rsid w:val="00AC0E3A"/>
    <w:rsid w:val="00AC60C4"/>
    <w:rsid w:val="00AD6DBC"/>
    <w:rsid w:val="00AD6E65"/>
    <w:rsid w:val="00AE16E1"/>
    <w:rsid w:val="00AE3B19"/>
    <w:rsid w:val="00B02FF5"/>
    <w:rsid w:val="00B14330"/>
    <w:rsid w:val="00B220D2"/>
    <w:rsid w:val="00B233AF"/>
    <w:rsid w:val="00B30DE6"/>
    <w:rsid w:val="00B33ABC"/>
    <w:rsid w:val="00B4056E"/>
    <w:rsid w:val="00B45F5B"/>
    <w:rsid w:val="00B5510C"/>
    <w:rsid w:val="00B565A1"/>
    <w:rsid w:val="00B80505"/>
    <w:rsid w:val="00BB05D7"/>
    <w:rsid w:val="00BD59B4"/>
    <w:rsid w:val="00C619C0"/>
    <w:rsid w:val="00C62EF6"/>
    <w:rsid w:val="00C73801"/>
    <w:rsid w:val="00C753E8"/>
    <w:rsid w:val="00C873B4"/>
    <w:rsid w:val="00CA34A4"/>
    <w:rsid w:val="00CA53A1"/>
    <w:rsid w:val="00CA7990"/>
    <w:rsid w:val="00CD062C"/>
    <w:rsid w:val="00CD72FA"/>
    <w:rsid w:val="00CE4D30"/>
    <w:rsid w:val="00CF2EC7"/>
    <w:rsid w:val="00D2021D"/>
    <w:rsid w:val="00D468C6"/>
    <w:rsid w:val="00D56239"/>
    <w:rsid w:val="00D847D9"/>
    <w:rsid w:val="00DA2675"/>
    <w:rsid w:val="00DB1F88"/>
    <w:rsid w:val="00DC31BA"/>
    <w:rsid w:val="00DC34CD"/>
    <w:rsid w:val="00DF1155"/>
    <w:rsid w:val="00DF7A17"/>
    <w:rsid w:val="00E05844"/>
    <w:rsid w:val="00E06912"/>
    <w:rsid w:val="00E1471E"/>
    <w:rsid w:val="00E321E9"/>
    <w:rsid w:val="00E54A50"/>
    <w:rsid w:val="00E82DBE"/>
    <w:rsid w:val="00E844FF"/>
    <w:rsid w:val="00EB292C"/>
    <w:rsid w:val="00EC54D4"/>
    <w:rsid w:val="00EC6EA3"/>
    <w:rsid w:val="00ED40B8"/>
    <w:rsid w:val="00EE21DF"/>
    <w:rsid w:val="00EE4B18"/>
    <w:rsid w:val="00F23706"/>
    <w:rsid w:val="00F62C0D"/>
    <w:rsid w:val="00F97E92"/>
    <w:rsid w:val="00FA04AE"/>
    <w:rsid w:val="00FA13BE"/>
    <w:rsid w:val="00FC4064"/>
    <w:rsid w:val="00FD5ED9"/>
    <w:rsid w:val="00FD60F8"/>
    <w:rsid w:val="00FD6551"/>
    <w:rsid w:val="00FE7A80"/>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8926A2"/>
    <w:rPr>
      <w:sz w:val="16"/>
      <w:szCs w:val="16"/>
    </w:rPr>
  </w:style>
  <w:style w:type="paragraph" w:styleId="CommentText">
    <w:name w:val="annotation text"/>
    <w:basedOn w:val="Normal"/>
    <w:link w:val="CommentTextChar"/>
    <w:uiPriority w:val="99"/>
    <w:semiHidden/>
    <w:unhideWhenUsed/>
    <w:rsid w:val="008926A2"/>
    <w:rPr>
      <w:sz w:val="20"/>
      <w:szCs w:val="20"/>
    </w:rPr>
  </w:style>
  <w:style w:type="character" w:customStyle="1" w:styleId="CommentTextChar">
    <w:name w:val="Comment Text Char"/>
    <w:basedOn w:val="DefaultParagraphFont"/>
    <w:link w:val="CommentText"/>
    <w:uiPriority w:val="99"/>
    <w:semiHidden/>
    <w:rsid w:val="008926A2"/>
    <w:rPr>
      <w:sz w:val="20"/>
      <w:szCs w:val="20"/>
    </w:rPr>
  </w:style>
  <w:style w:type="paragraph" w:styleId="CommentSubject">
    <w:name w:val="annotation subject"/>
    <w:basedOn w:val="CommentText"/>
    <w:next w:val="CommentText"/>
    <w:link w:val="CommentSubjectChar"/>
    <w:uiPriority w:val="99"/>
    <w:semiHidden/>
    <w:unhideWhenUsed/>
    <w:rsid w:val="008926A2"/>
    <w:rPr>
      <w:b/>
      <w:bCs/>
    </w:rPr>
  </w:style>
  <w:style w:type="character" w:customStyle="1" w:styleId="CommentSubjectChar">
    <w:name w:val="Comment Subject Char"/>
    <w:basedOn w:val="CommentTextChar"/>
    <w:link w:val="CommentSubject"/>
    <w:uiPriority w:val="99"/>
    <w:semiHidden/>
    <w:rsid w:val="008926A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3.bin"/><Relationship Id="rId21" Type="http://schemas.openxmlformats.org/officeDocument/2006/relationships/oleObject" Target="embeddings/oleObject6.bin"/><Relationship Id="rId63" Type="http://schemas.openxmlformats.org/officeDocument/2006/relationships/image" Target="media/image29.png"/><Relationship Id="rId159" Type="http://schemas.openxmlformats.org/officeDocument/2006/relationships/oleObject" Target="embeddings/oleObject78.bin"/><Relationship Id="rId324" Type="http://schemas.openxmlformats.org/officeDocument/2006/relationships/image" Target="media/image150.emf"/><Relationship Id="rId366" Type="http://schemas.openxmlformats.org/officeDocument/2006/relationships/image" Target="media/image173.wmf"/><Relationship Id="rId170" Type="http://schemas.openxmlformats.org/officeDocument/2006/relationships/oleObject" Target="embeddings/oleObject84.bin"/><Relationship Id="rId226" Type="http://schemas.openxmlformats.org/officeDocument/2006/relationships/image" Target="media/image107.wmf"/><Relationship Id="rId268" Type="http://schemas.openxmlformats.org/officeDocument/2006/relationships/image" Target="media/image126.wmf"/><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72.bin"/><Relationship Id="rId377" Type="http://schemas.openxmlformats.org/officeDocument/2006/relationships/image" Target="media/image179.wmf"/><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image" Target="media/image112.wmf"/><Relationship Id="rId279" Type="http://schemas.openxmlformats.org/officeDocument/2006/relationships/image" Target="media/image130.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8.bin"/><Relationship Id="rId304" Type="http://schemas.openxmlformats.org/officeDocument/2006/relationships/oleObject" Target="embeddings/oleObject156.bin"/><Relationship Id="rId346" Type="http://schemas.openxmlformats.org/officeDocument/2006/relationships/image" Target="media/image162.png"/><Relationship Id="rId388" Type="http://schemas.openxmlformats.org/officeDocument/2006/relationships/oleObject" Target="embeddings/oleObject197.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6.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62.bin"/><Relationship Id="rId357" Type="http://schemas.openxmlformats.org/officeDocument/2006/relationships/oleObject" Target="embeddings/oleObject183.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footer" Target="footer1.xml"/><Relationship Id="rId259" Type="http://schemas.openxmlformats.org/officeDocument/2006/relationships/oleObject" Target="embeddings/oleObject131.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27.wmf"/><Relationship Id="rId326" Type="http://schemas.openxmlformats.org/officeDocument/2006/relationships/oleObject" Target="embeddings/oleObject168.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74.wmf"/><Relationship Id="rId172" Type="http://schemas.openxmlformats.org/officeDocument/2006/relationships/oleObject" Target="embeddings/oleObject85.bin"/><Relationship Id="rId228" Type="http://schemas.openxmlformats.org/officeDocument/2006/relationships/image" Target="media/image108.wmf"/><Relationship Id="rId281" Type="http://schemas.openxmlformats.org/officeDocument/2006/relationships/image" Target="media/image131.wmf"/><Relationship Id="rId337" Type="http://schemas.openxmlformats.org/officeDocument/2006/relationships/oleObject" Target="embeddings/oleObject173.bin"/><Relationship Id="rId34" Type="http://schemas.openxmlformats.org/officeDocument/2006/relationships/oleObject" Target="embeddings/oleObject12.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80.wmf"/><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oleObject" Target="embeddings/oleObject120.bin"/><Relationship Id="rId390" Type="http://schemas.openxmlformats.org/officeDocument/2006/relationships/image" Target="media/image185.wmf"/><Relationship Id="rId250" Type="http://schemas.openxmlformats.org/officeDocument/2006/relationships/image" Target="media/image117.wmf"/><Relationship Id="rId292" Type="http://schemas.openxmlformats.org/officeDocument/2006/relationships/oleObject" Target="embeddings/oleObject149.bin"/><Relationship Id="rId306" Type="http://schemas.openxmlformats.org/officeDocument/2006/relationships/oleObject" Target="embeddings/oleObject157.bin"/><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image" Target="media/image54.png"/><Relationship Id="rId348" Type="http://schemas.openxmlformats.org/officeDocument/2006/relationships/oleObject" Target="embeddings/oleObject178.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emf"/><Relationship Id="rId261" Type="http://schemas.openxmlformats.org/officeDocument/2006/relationships/oleObject" Target="embeddings/oleObject132.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7.wmf"/><Relationship Id="rId359" Type="http://schemas.openxmlformats.org/officeDocument/2006/relationships/image" Target="media/image169.wmf"/><Relationship Id="rId98" Type="http://schemas.openxmlformats.org/officeDocument/2006/relationships/image" Target="media/image48.wmf"/><Relationship Id="rId121" Type="http://schemas.openxmlformats.org/officeDocument/2006/relationships/image" Target="media/image59.png"/><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image" Target="media/image175.wmf"/><Relationship Id="rId230" Type="http://schemas.openxmlformats.org/officeDocument/2006/relationships/oleObject" Target="embeddings/oleObject115.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8.wmf"/><Relationship Id="rId328" Type="http://schemas.openxmlformats.org/officeDocument/2006/relationships/oleObject" Target="embeddings/oleObject169.bin"/><Relationship Id="rId132" Type="http://schemas.openxmlformats.org/officeDocument/2006/relationships/oleObject" Target="embeddings/oleObject62.bin"/><Relationship Id="rId174" Type="http://schemas.openxmlformats.org/officeDocument/2006/relationships/oleObject" Target="embeddings/oleObject86.bin"/><Relationship Id="rId381" Type="http://schemas.openxmlformats.org/officeDocument/2006/relationships/image" Target="media/image181.wmf"/><Relationship Id="rId241" Type="http://schemas.openxmlformats.org/officeDocument/2006/relationships/oleObject" Target="embeddings/oleObject122.bin"/><Relationship Id="rId36" Type="http://schemas.openxmlformats.org/officeDocument/2006/relationships/oleObject" Target="embeddings/oleObject13.bin"/><Relationship Id="rId283" Type="http://schemas.openxmlformats.org/officeDocument/2006/relationships/image" Target="media/image132.wmf"/><Relationship Id="rId339" Type="http://schemas.openxmlformats.org/officeDocument/2006/relationships/oleObject" Target="embeddings/oleObject174.bin"/><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oleObject" Target="embeddings/oleObject68.bin"/><Relationship Id="rId185" Type="http://schemas.openxmlformats.org/officeDocument/2006/relationships/oleObject" Target="embeddings/oleObject92.bin"/><Relationship Id="rId350" Type="http://schemas.openxmlformats.org/officeDocument/2006/relationships/oleObject" Target="embeddings/oleObject179.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image" Target="media/image186.wmf"/><Relationship Id="rId252" Type="http://schemas.openxmlformats.org/officeDocument/2006/relationships/image" Target="media/image118.wmf"/><Relationship Id="rId294" Type="http://schemas.openxmlformats.org/officeDocument/2006/relationships/oleObject" Target="embeddings/oleObject150.bin"/><Relationship Id="rId308" Type="http://schemas.openxmlformats.org/officeDocument/2006/relationships/oleObject" Target="embeddings/oleObject158.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6.bin"/><Relationship Id="rId361" Type="http://schemas.openxmlformats.org/officeDocument/2006/relationships/image" Target="media/image170.wmf"/><Relationship Id="rId196" Type="http://schemas.openxmlformats.org/officeDocument/2006/relationships/image" Target="media/image92.wmf"/><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oleObject" Target="embeddings/oleObject133.bin"/><Relationship Id="rId319" Type="http://schemas.openxmlformats.org/officeDocument/2006/relationships/image" Target="media/image148.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70.bin"/><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5.wmf"/><Relationship Id="rId372" Type="http://schemas.openxmlformats.org/officeDocument/2006/relationships/image" Target="media/image176.wmf"/><Relationship Id="rId393" Type="http://schemas.openxmlformats.org/officeDocument/2006/relationships/oleObject" Target="embeddings/oleObject200.bin"/><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oleObject" Target="embeddings/oleObject139.bin"/><Relationship Id="rId295" Type="http://schemas.openxmlformats.org/officeDocument/2006/relationships/oleObject" Target="embeddings/oleObject151.bin"/><Relationship Id="rId309" Type="http://schemas.openxmlformats.org/officeDocument/2006/relationships/oleObject" Target="embeddings/oleObject159.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5.wmf"/><Relationship Id="rId320" Type="http://schemas.openxmlformats.org/officeDocument/2006/relationships/oleObject" Target="embeddings/oleObject165.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oleObject" Target="embeddings/oleObject175.bin"/><Relationship Id="rId362" Type="http://schemas.openxmlformats.org/officeDocument/2006/relationships/oleObject" Target="embeddings/oleObject185.bin"/><Relationship Id="rId383" Type="http://schemas.openxmlformats.org/officeDocument/2006/relationships/image" Target="media/image182.wmf"/><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image" Target="media/image133.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oleObject" Target="embeddings/oleObject58.bin"/><Relationship Id="rId310" Type="http://schemas.openxmlformats.org/officeDocument/2006/relationships/image" Target="media/image144.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image" Target="media/image154.emf"/><Relationship Id="rId352" Type="http://schemas.openxmlformats.org/officeDocument/2006/relationships/oleObject" Target="embeddings/oleObject180.bin"/><Relationship Id="rId373" Type="http://schemas.openxmlformats.org/officeDocument/2006/relationships/oleObject" Target="embeddings/oleObject190.bin"/><Relationship Id="rId394" Type="http://schemas.openxmlformats.org/officeDocument/2006/relationships/image" Target="media/image18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image" Target="media/image119.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40.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7.bin"/><Relationship Id="rId177" Type="http://schemas.openxmlformats.org/officeDocument/2006/relationships/image" Target="media/image83.png"/><Relationship Id="rId198" Type="http://schemas.openxmlformats.org/officeDocument/2006/relationships/image" Target="media/image93.wmf"/><Relationship Id="rId321" Type="http://schemas.openxmlformats.org/officeDocument/2006/relationships/oleObject" Target="embeddings/oleObject166.bin"/><Relationship Id="rId342" Type="http://schemas.openxmlformats.org/officeDocument/2006/relationships/image" Target="media/image160.wmf"/><Relationship Id="rId363" Type="http://schemas.openxmlformats.org/officeDocument/2006/relationships/image" Target="media/image171.wmf"/><Relationship Id="rId384" Type="http://schemas.openxmlformats.org/officeDocument/2006/relationships/oleObject" Target="embeddings/oleObject195.bin"/><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4.wmf"/><Relationship Id="rId18" Type="http://schemas.openxmlformats.org/officeDocument/2006/relationships/oleObject" Target="embeddings/oleObject5.bin"/><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oleObject" Target="embeddings/oleObject146.bin"/><Relationship Id="rId50" Type="http://schemas.openxmlformats.org/officeDocument/2006/relationships/oleObject" Target="embeddings/oleObject21.bin"/><Relationship Id="rId104" Type="http://schemas.openxmlformats.org/officeDocument/2006/relationships/image" Target="media/image51.png"/><Relationship Id="rId125" Type="http://schemas.openxmlformats.org/officeDocument/2006/relationships/image" Target="media/image60.wmf"/><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8.png"/><Relationship Id="rId311" Type="http://schemas.openxmlformats.org/officeDocument/2006/relationships/oleObject" Target="embeddings/oleObject160.bin"/><Relationship Id="rId332" Type="http://schemas.openxmlformats.org/officeDocument/2006/relationships/image" Target="media/image155.wmf"/><Relationship Id="rId353" Type="http://schemas.openxmlformats.org/officeDocument/2006/relationships/image" Target="media/image166.png"/><Relationship Id="rId374" Type="http://schemas.openxmlformats.org/officeDocument/2006/relationships/image" Target="media/image177.png"/><Relationship Id="rId395" Type="http://schemas.openxmlformats.org/officeDocument/2006/relationships/oleObject" Target="embeddings/oleObject201.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29.bin"/><Relationship Id="rId276" Type="http://schemas.openxmlformats.org/officeDocument/2006/relationships/oleObject" Target="embeddings/oleObject141.bin"/><Relationship Id="rId297" Type="http://schemas.openxmlformats.org/officeDocument/2006/relationships/oleObject" Target="embeddings/oleObject152.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73.png"/><Relationship Id="rId178" Type="http://schemas.openxmlformats.org/officeDocument/2006/relationships/oleObject" Target="embeddings/oleObject88.bin"/><Relationship Id="rId301" Type="http://schemas.openxmlformats.org/officeDocument/2006/relationships/oleObject" Target="embeddings/oleObject154.bin"/><Relationship Id="rId322" Type="http://schemas.openxmlformats.org/officeDocument/2006/relationships/image" Target="media/image149.wmf"/><Relationship Id="rId343" Type="http://schemas.openxmlformats.org/officeDocument/2006/relationships/oleObject" Target="embeddings/oleObject176.bin"/><Relationship Id="rId364" Type="http://schemas.openxmlformats.org/officeDocument/2006/relationships/oleObject" Target="embeddings/oleObject186.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3.wmf"/><Relationship Id="rId19" Type="http://schemas.openxmlformats.org/officeDocument/2006/relationships/image" Target="media/image7.png"/><Relationship Id="rId224" Type="http://schemas.openxmlformats.org/officeDocument/2006/relationships/image" Target="media/image106.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image" Target="media/image134.wmf"/><Relationship Id="rId30" Type="http://schemas.openxmlformats.org/officeDocument/2006/relationships/image" Target="media/image13.png"/><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image" Target="media/image145.wmf"/><Relationship Id="rId333" Type="http://schemas.openxmlformats.org/officeDocument/2006/relationships/oleObject" Target="embeddings/oleObject171.bin"/><Relationship Id="rId354" Type="http://schemas.openxmlformats.org/officeDocument/2006/relationships/oleObject" Target="embeddings/oleObject18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png"/><Relationship Id="rId189" Type="http://schemas.openxmlformats.org/officeDocument/2006/relationships/oleObject" Target="embeddings/oleObject94.bin"/><Relationship Id="rId375" Type="http://schemas.openxmlformats.org/officeDocument/2006/relationships/image" Target="media/image178.wmf"/><Relationship Id="rId396" Type="http://schemas.openxmlformats.org/officeDocument/2006/relationships/image" Target="media/image188.wmf"/><Relationship Id="rId3" Type="http://schemas.openxmlformats.org/officeDocument/2006/relationships/numbering" Target="numbering.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image" Target="media/image120.wmf"/><Relationship Id="rId277" Type="http://schemas.openxmlformats.org/officeDocument/2006/relationships/oleObject" Target="embeddings/oleObject142.bin"/><Relationship Id="rId298" Type="http://schemas.openxmlformats.org/officeDocument/2006/relationships/image" Target="media/image139.wmf"/><Relationship Id="rId400"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4.wmf"/><Relationship Id="rId302" Type="http://schemas.openxmlformats.org/officeDocument/2006/relationships/oleObject" Target="embeddings/oleObject155.bin"/><Relationship Id="rId323" Type="http://schemas.openxmlformats.org/officeDocument/2006/relationships/oleObject" Target="embeddings/oleObject167.bin"/><Relationship Id="rId344" Type="http://schemas.openxmlformats.org/officeDocument/2006/relationships/image" Target="media/image161.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image" Target="media/image172.png"/><Relationship Id="rId386" Type="http://schemas.openxmlformats.org/officeDocument/2006/relationships/oleObject" Target="embeddings/oleObject19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oleObject" Target="embeddings/oleObject147.bin"/><Relationship Id="rId106" Type="http://schemas.openxmlformats.org/officeDocument/2006/relationships/oleObject" Target="embeddings/oleObject47.bin"/><Relationship Id="rId127" Type="http://schemas.openxmlformats.org/officeDocument/2006/relationships/image" Target="media/image61.wmf"/><Relationship Id="rId313" Type="http://schemas.openxmlformats.org/officeDocument/2006/relationships/oleObject" Target="embeddings/oleObject161.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image" Target="media/image156.wmf"/><Relationship Id="rId355" Type="http://schemas.openxmlformats.org/officeDocument/2006/relationships/oleObject" Target="embeddings/oleObject182.bin"/><Relationship Id="rId376" Type="http://schemas.openxmlformats.org/officeDocument/2006/relationships/oleObject" Target="embeddings/oleObject191.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image" Target="media/image129.emf"/><Relationship Id="rId401" Type="http://schemas.openxmlformats.org/officeDocument/2006/relationships/theme" Target="theme/theme1.xml"/><Relationship Id="rId303" Type="http://schemas.openxmlformats.org/officeDocument/2006/relationships/image" Target="media/image141.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7.bin"/><Relationship Id="rId387" Type="http://schemas.openxmlformats.org/officeDocument/2006/relationships/image" Target="media/image184.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5.bin"/><Relationship Id="rId107" Type="http://schemas.openxmlformats.org/officeDocument/2006/relationships/oleObject" Target="embeddings/oleObject48.bin"/><Relationship Id="rId289" Type="http://schemas.openxmlformats.org/officeDocument/2006/relationships/image" Target="media/image13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46.wmf"/><Relationship Id="rId356" Type="http://schemas.openxmlformats.org/officeDocument/2006/relationships/image" Target="media/image167.wmf"/><Relationship Id="rId398" Type="http://schemas.openxmlformats.org/officeDocument/2006/relationships/header" Target="header1.xml"/><Relationship Id="rId95" Type="http://schemas.openxmlformats.org/officeDocument/2006/relationships/oleObject" Target="embeddings/oleObject42.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image" Target="media/image121.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51.wmf"/><Relationship Id="rId367" Type="http://schemas.openxmlformats.org/officeDocument/2006/relationships/oleObject" Target="embeddings/oleObject187.bin"/><Relationship Id="rId171" Type="http://schemas.openxmlformats.org/officeDocument/2006/relationships/image" Target="media/image80.wmf"/><Relationship Id="rId227" Type="http://schemas.openxmlformats.org/officeDocument/2006/relationships/oleObject" Target="embeddings/oleObject113.bin"/><Relationship Id="rId269" Type="http://schemas.openxmlformats.org/officeDocument/2006/relationships/oleObject" Target="embeddings/oleObject136.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43.bin"/><Relationship Id="rId336" Type="http://schemas.openxmlformats.org/officeDocument/2006/relationships/image" Target="media/image157.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5.wmf"/><Relationship Id="rId378" Type="http://schemas.openxmlformats.org/officeDocument/2006/relationships/oleObject" Target="embeddings/oleObject192.bin"/><Relationship Id="rId6" Type="http://schemas.openxmlformats.org/officeDocument/2006/relationships/webSettings" Target="webSettings.xml"/><Relationship Id="rId238" Type="http://schemas.openxmlformats.org/officeDocument/2006/relationships/oleObject" Target="embeddings/oleObject119.bin"/><Relationship Id="rId291" Type="http://schemas.openxmlformats.org/officeDocument/2006/relationships/image" Target="media/image136.wmf"/><Relationship Id="rId305" Type="http://schemas.openxmlformats.org/officeDocument/2006/relationships/image" Target="media/image142.wmf"/><Relationship Id="rId347" Type="http://schemas.openxmlformats.org/officeDocument/2006/relationships/image" Target="media/image163.wmf"/><Relationship Id="rId44" Type="http://schemas.openxmlformats.org/officeDocument/2006/relationships/image" Target="media/image21.wmf"/><Relationship Id="rId86" Type="http://schemas.openxmlformats.org/officeDocument/2006/relationships/image" Target="media/image41.png"/><Relationship Id="rId151" Type="http://schemas.openxmlformats.org/officeDocument/2006/relationships/oleObject" Target="embeddings/oleObject74.bin"/><Relationship Id="rId389" Type="http://schemas.openxmlformats.org/officeDocument/2006/relationships/oleObject" Target="embeddings/oleObject198.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22.wmf"/><Relationship Id="rId316" Type="http://schemas.openxmlformats.org/officeDocument/2006/relationships/oleObject" Target="embeddings/oleObject163.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image" Target="media/image168.png"/><Relationship Id="rId162" Type="http://schemas.openxmlformats.org/officeDocument/2006/relationships/oleObject" Target="embeddings/oleObject80.bin"/><Relationship Id="rId218" Type="http://schemas.openxmlformats.org/officeDocument/2006/relationships/oleObject" Target="embeddings/oleObject108.bin"/><Relationship Id="rId271" Type="http://schemas.openxmlformats.org/officeDocument/2006/relationships/oleObject" Target="embeddings/oleObject137.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52.wmf"/><Relationship Id="rId369" Type="http://schemas.openxmlformats.org/officeDocument/2006/relationships/oleObject" Target="embeddings/oleObject188.bin"/><Relationship Id="rId173" Type="http://schemas.openxmlformats.org/officeDocument/2006/relationships/image" Target="media/image81.wmf"/><Relationship Id="rId229" Type="http://schemas.openxmlformats.org/officeDocument/2006/relationships/oleObject" Target="embeddings/oleObject114.bin"/><Relationship Id="rId380" Type="http://schemas.openxmlformats.org/officeDocument/2006/relationships/oleObject" Target="embeddings/oleObject193.bin"/><Relationship Id="rId240" Type="http://schemas.openxmlformats.org/officeDocument/2006/relationships/oleObject" Target="embeddings/oleObject121.bin"/><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44.bin"/><Relationship Id="rId338" Type="http://schemas.openxmlformats.org/officeDocument/2006/relationships/image" Target="media/image158.wmf"/><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6.wmf"/><Relationship Id="rId391" Type="http://schemas.openxmlformats.org/officeDocument/2006/relationships/oleObject" Target="embeddings/oleObject199.bin"/><Relationship Id="rId251" Type="http://schemas.openxmlformats.org/officeDocument/2006/relationships/oleObject" Target="embeddings/oleObject127.bin"/><Relationship Id="rId46" Type="http://schemas.openxmlformats.org/officeDocument/2006/relationships/oleObject" Target="embeddings/oleObject18.bin"/><Relationship Id="rId293" Type="http://schemas.openxmlformats.org/officeDocument/2006/relationships/image" Target="media/image137.wmf"/><Relationship Id="rId307" Type="http://schemas.openxmlformats.org/officeDocument/2006/relationships/image" Target="media/image143.wmf"/><Relationship Id="rId349" Type="http://schemas.openxmlformats.org/officeDocument/2006/relationships/image" Target="media/image164.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image" Target="media/image99.wmf"/><Relationship Id="rId360" Type="http://schemas.openxmlformats.org/officeDocument/2006/relationships/oleObject" Target="embeddings/oleObject184.bin"/><Relationship Id="rId220" Type="http://schemas.openxmlformats.org/officeDocument/2006/relationships/oleObject" Target="embeddings/oleObject109.bin"/><Relationship Id="rId15" Type="http://schemas.openxmlformats.org/officeDocument/2006/relationships/image" Target="media/image5.png"/><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oleObject" Target="embeddings/oleObject164.bin"/><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oleObject" Target="embeddings/oleObject81.bin"/><Relationship Id="rId371" Type="http://schemas.openxmlformats.org/officeDocument/2006/relationships/oleObject" Target="embeddings/oleObject189.bin"/><Relationship Id="rId26" Type="http://schemas.openxmlformats.org/officeDocument/2006/relationships/image" Target="media/image11.wmf"/><Relationship Id="rId231" Type="http://schemas.openxmlformats.org/officeDocument/2006/relationships/image" Target="media/image109.wmf"/><Relationship Id="rId273" Type="http://schemas.openxmlformats.org/officeDocument/2006/relationships/oleObject" Target="embeddings/oleObject138.bin"/><Relationship Id="rId329" Type="http://schemas.openxmlformats.org/officeDocument/2006/relationships/image" Target="media/image153.wmf"/><Relationship Id="rId68" Type="http://schemas.openxmlformats.org/officeDocument/2006/relationships/image" Target="media/image32.wmf"/><Relationship Id="rId133" Type="http://schemas.openxmlformats.org/officeDocument/2006/relationships/image" Target="media/image64.png"/><Relationship Id="rId175" Type="http://schemas.openxmlformats.org/officeDocument/2006/relationships/image" Target="media/image82.wmf"/><Relationship Id="rId340" Type="http://schemas.openxmlformats.org/officeDocument/2006/relationships/image" Target="media/image159.wmf"/><Relationship Id="rId200" Type="http://schemas.openxmlformats.org/officeDocument/2006/relationships/image" Target="media/image94.wmf"/><Relationship Id="rId382" Type="http://schemas.openxmlformats.org/officeDocument/2006/relationships/oleObject" Target="embeddings/oleObject194.bin"/><Relationship Id="rId242" Type="http://schemas.openxmlformats.org/officeDocument/2006/relationships/image" Target="media/image113.wmf"/><Relationship Id="rId284" Type="http://schemas.openxmlformats.org/officeDocument/2006/relationships/oleObject" Target="embeddings/oleObject145.bin"/><Relationship Id="rId37" Type="http://schemas.openxmlformats.org/officeDocument/2006/relationships/image" Target="media/image17.png"/><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oleObject" Target="embeddings/oleObject6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4A3142FA-174E-4103-A0BA-50097D96F14B}">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Pages>
  <Words>3097</Words>
  <Characters>17656</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dcterms:created xsi:type="dcterms:W3CDTF">2024-07-08T15:41: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